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7" r:id="rId1"/>
  </p:sldMasterIdLst>
  <p:notesMasterIdLst>
    <p:notesMasterId r:id="rId43"/>
  </p:notesMasterIdLst>
  <p:sldIdLst>
    <p:sldId id="257" r:id="rId2"/>
    <p:sldId id="260" r:id="rId3"/>
    <p:sldId id="259" r:id="rId4"/>
    <p:sldId id="258" r:id="rId5"/>
    <p:sldId id="261" r:id="rId6"/>
    <p:sldId id="266" r:id="rId7"/>
    <p:sldId id="267" r:id="rId8"/>
    <p:sldId id="270" r:id="rId9"/>
    <p:sldId id="269" r:id="rId10"/>
    <p:sldId id="271" r:id="rId11"/>
    <p:sldId id="272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304" r:id="rId20"/>
    <p:sldId id="299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300" r:id="rId39"/>
    <p:sldId id="301" r:id="rId40"/>
    <p:sldId id="302" r:id="rId41"/>
    <p:sldId id="303" r:id="rId42"/>
  </p:sldIdLst>
  <p:sldSz cx="18288000" cy="10287000"/>
  <p:notesSz cx="6858000" cy="9144000"/>
  <p:embeddedFontLst>
    <p:embeddedFont>
      <p:font typeface="Cambria Math" panose="02040503050406030204" pitchFamily="18" charset="0"/>
      <p:regular r:id="rId44"/>
    </p:embeddedFont>
    <p:embeddedFont>
      <p:font typeface="Trebuchet MS" panose="020B0603020202020204" pitchFamily="34" charset="0"/>
      <p:regular r:id="rId45"/>
      <p:bold r:id="rId46"/>
      <p:italic r:id="rId47"/>
      <p:boldItalic r:id="rId48"/>
    </p:embeddedFont>
    <p:embeddedFont>
      <p:font typeface="Wingdings 3" panose="05040102010807070707" pitchFamily="18" charset="2"/>
      <p:regular r:id="rId4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7479A"/>
    <a:srgbClr val="DEAF5F"/>
    <a:srgbClr val="866255"/>
    <a:srgbClr val="7EAF94"/>
    <a:srgbClr val="E0C7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095" autoAdjust="0"/>
  </p:normalViewPr>
  <p:slideViewPr>
    <p:cSldViewPr>
      <p:cViewPr varScale="1">
        <p:scale>
          <a:sx n="52" d="100"/>
          <a:sy n="52" d="100"/>
        </p:scale>
        <p:origin x="31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7CBCEF-1023-42EE-A945-247DF73D43D1}" type="datetimeFigureOut">
              <a:rPr lang="en-US" smtClean="0"/>
              <a:t>29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94194-9CF1-41F4-85EB-D2B8D616FB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2722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94194-9CF1-41F4-85EB-D2B8D616FBE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41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0601" y="3606801"/>
            <a:ext cx="11650404" cy="2469453"/>
          </a:xfrm>
        </p:spPr>
        <p:txBody>
          <a:bodyPr anchor="b">
            <a:noAutofit/>
          </a:bodyPr>
          <a:lstStyle>
            <a:lvl1pPr algn="r">
              <a:defRPr sz="81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0601" y="6076250"/>
            <a:ext cx="11650404" cy="164534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75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914400"/>
            <a:ext cx="12895002" cy="51054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125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49209" y="5448300"/>
            <a:ext cx="10836786" cy="5715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05600"/>
            <a:ext cx="12895002" cy="2356443"/>
          </a:xfrm>
        </p:spPr>
        <p:txBody>
          <a:bodyPr anchor="ctr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182204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2897982"/>
            <a:ext cx="12895002" cy="3893190"/>
          </a:xfrm>
        </p:spPr>
        <p:txBody>
          <a:bodyPr anchor="b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4682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1" y="914400"/>
            <a:ext cx="12141201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12805" y="1185567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339517" y="4329834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/>
          <a:p>
            <a:pPr lvl="0"/>
            <a:r>
              <a:rPr lang="en-US" sz="12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0912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914400"/>
            <a:ext cx="12882305" cy="4533900"/>
          </a:xfrm>
        </p:spPr>
        <p:txBody>
          <a:bodyPr anchor="ctr">
            <a:normAutofit/>
          </a:bodyPr>
          <a:lstStyle>
            <a:lvl1pPr algn="l">
              <a:defRPr sz="6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15999" y="6019800"/>
            <a:ext cx="12895004" cy="771372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3600">
                <a:solidFill>
                  <a:schemeClr val="accent1"/>
                </a:solidFill>
              </a:defRPr>
            </a:lvl1pPr>
            <a:lvl2pPr marL="685800" indent="0">
              <a:buFontTx/>
              <a:buNone/>
              <a:defRPr/>
            </a:lvl2pPr>
            <a:lvl3pPr marL="1371600" indent="0">
              <a:buFontTx/>
              <a:buNone/>
              <a:defRPr/>
            </a:lvl3pPr>
            <a:lvl4pPr marL="2057400" indent="0">
              <a:buFontTx/>
              <a:buNone/>
              <a:defRPr/>
            </a:lvl4pPr>
            <a:lvl5pPr marL="27432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2270871"/>
          </a:xfrm>
        </p:spPr>
        <p:txBody>
          <a:bodyPr anchor="t">
            <a:normAutofit/>
          </a:bodyPr>
          <a:lstStyle>
            <a:lvl1pPr marL="0" indent="0" algn="l">
              <a:buNone/>
              <a:defRPr sz="27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272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419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951510" y="914399"/>
            <a:ext cx="1957115" cy="787717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16003" y="914400"/>
            <a:ext cx="10590225" cy="7877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8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448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3" y="4051301"/>
            <a:ext cx="12895002" cy="2739872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3" y="6791172"/>
            <a:ext cx="12895002" cy="1290600"/>
          </a:xfrm>
        </p:spPr>
        <p:txBody>
          <a:bodyPr anchor="t"/>
          <a:lstStyle>
            <a:lvl1pPr marL="0" indent="0" algn="l">
              <a:buNone/>
              <a:defRPr sz="3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36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2" y="3240884"/>
            <a:ext cx="6276053" cy="582115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34955" y="3240884"/>
            <a:ext cx="6276051" cy="58211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55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3618" y="3241475"/>
            <a:ext cx="627843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618" y="4105868"/>
            <a:ext cx="6278435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32575" y="3241475"/>
            <a:ext cx="627842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32577" y="4105868"/>
            <a:ext cx="6278426" cy="49561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55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719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531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2247906"/>
            <a:ext cx="5781792" cy="191769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0692" y="772387"/>
            <a:ext cx="6770312" cy="828965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1" y="4165604"/>
            <a:ext cx="5781792" cy="3876674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595" indent="0">
              <a:buNone/>
              <a:defRPr sz="2100"/>
            </a:lvl2pPr>
            <a:lvl3pPr marL="1371189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1" indent="0">
              <a:buNone/>
              <a:defRPr sz="1500"/>
            </a:lvl6pPr>
            <a:lvl7pPr marL="4113566" indent="0">
              <a:buNone/>
              <a:defRPr sz="1500"/>
            </a:lvl7pPr>
            <a:lvl8pPr marL="4799160" indent="0">
              <a:buNone/>
              <a:defRPr sz="1500"/>
            </a:lvl8pPr>
            <a:lvl9pPr marL="5484755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91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2" y="7200900"/>
            <a:ext cx="12895001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16001" y="914400"/>
            <a:ext cx="12895002" cy="576857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8051007"/>
            <a:ext cx="12895001" cy="101103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1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12700"/>
            <a:ext cx="18288000" cy="10299701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1" y="914400"/>
            <a:ext cx="12895002" cy="1981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1" y="3240884"/>
            <a:ext cx="12895002" cy="58211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807700" y="9062044"/>
            <a:ext cx="13679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9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6001" y="9062044"/>
            <a:ext cx="9446418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885995" y="9062044"/>
            <a:ext cx="1025009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88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spcBef>
          <a:spcPct val="0"/>
        </a:spcBef>
        <a:buNone/>
        <a:defRPr sz="54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37719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7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7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8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sv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svg"/><Relationship Id="rId7" Type="http://schemas.openxmlformats.org/officeDocument/2006/relationships/image" Target="../media/image31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Relationship Id="rId9" Type="http://schemas.openxmlformats.org/officeDocument/2006/relationships/image" Target="../media/image3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svg"/><Relationship Id="rId3" Type="http://schemas.openxmlformats.org/officeDocument/2006/relationships/image" Target="../media/image35.svg"/><Relationship Id="rId7" Type="http://schemas.openxmlformats.org/officeDocument/2006/relationships/image" Target="../media/image31.svg"/><Relationship Id="rId12" Type="http://schemas.openxmlformats.org/officeDocument/2006/relationships/image" Target="../media/image42.png"/><Relationship Id="rId17" Type="http://schemas.openxmlformats.org/officeDocument/2006/relationships/image" Target="../media/image47.svg"/><Relationship Id="rId2" Type="http://schemas.openxmlformats.org/officeDocument/2006/relationships/image" Target="../media/image34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41.svg"/><Relationship Id="rId5" Type="http://schemas.openxmlformats.org/officeDocument/2006/relationships/image" Target="../media/image37.svg"/><Relationship Id="rId15" Type="http://schemas.openxmlformats.org/officeDocument/2006/relationships/image" Target="../media/image45.sv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9.svg"/><Relationship Id="rId1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7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54.sv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7" Type="http://schemas.openxmlformats.org/officeDocument/2006/relationships/image" Target="../media/image60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svg"/><Relationship Id="rId7" Type="http://schemas.openxmlformats.org/officeDocument/2006/relationships/image" Target="../media/image66.svg"/><Relationship Id="rId12" Type="http://schemas.openxmlformats.org/officeDocument/2006/relationships/image" Target="../media/image10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45.svg"/><Relationship Id="rId5" Type="http://schemas.openxmlformats.org/officeDocument/2006/relationships/image" Target="../media/image43.svg"/><Relationship Id="rId10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68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9.png"/><Relationship Id="rId3" Type="http://schemas.openxmlformats.org/officeDocument/2006/relationships/image" Target="../media/image20.svg"/><Relationship Id="rId7" Type="http://schemas.openxmlformats.org/officeDocument/2006/relationships/image" Target="../media/image39.svg"/><Relationship Id="rId12" Type="http://schemas.openxmlformats.org/officeDocument/2006/relationships/image" Target="../media/image10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5.svg"/><Relationship Id="rId5" Type="http://schemas.openxmlformats.org/officeDocument/2006/relationships/image" Target="../media/image31.svg"/><Relationship Id="rId10" Type="http://schemas.openxmlformats.org/officeDocument/2006/relationships/image" Target="../media/image44.png"/><Relationship Id="rId4" Type="http://schemas.openxmlformats.org/officeDocument/2006/relationships/image" Target="../media/image30.png"/><Relationship Id="rId9" Type="http://schemas.openxmlformats.org/officeDocument/2006/relationships/image" Target="../media/image47.svg"/><Relationship Id="rId14" Type="http://schemas.openxmlformats.org/officeDocument/2006/relationships/image" Target="../media/image10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12.png"/><Relationship Id="rId3" Type="http://schemas.openxmlformats.org/officeDocument/2006/relationships/image" Target="../media/image31.svg"/><Relationship Id="rId7" Type="http://schemas.openxmlformats.org/officeDocument/2006/relationships/image" Target="../media/image41.svg"/><Relationship Id="rId12" Type="http://schemas.openxmlformats.org/officeDocument/2006/relationships/image" Target="../media/image111.png"/><Relationship Id="rId17" Type="http://schemas.openxmlformats.org/officeDocument/2006/relationships/image" Target="../media/image116.png"/><Relationship Id="rId2" Type="http://schemas.openxmlformats.org/officeDocument/2006/relationships/image" Target="../media/image30.png"/><Relationship Id="rId16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70.png"/><Relationship Id="rId5" Type="http://schemas.openxmlformats.org/officeDocument/2006/relationships/image" Target="../media/image39.svg"/><Relationship Id="rId15" Type="http://schemas.openxmlformats.org/officeDocument/2006/relationships/image" Target="../media/image114.png"/><Relationship Id="rId10" Type="http://schemas.openxmlformats.org/officeDocument/2006/relationships/image" Target="../media/image109.png"/><Relationship Id="rId4" Type="http://schemas.openxmlformats.org/officeDocument/2006/relationships/image" Target="../media/image38.png"/><Relationship Id="rId9" Type="http://schemas.openxmlformats.org/officeDocument/2006/relationships/image" Target="../media/image20.svg"/><Relationship Id="rId1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7" Type="http://schemas.openxmlformats.org/officeDocument/2006/relationships/image" Target="../media/image7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19.png"/><Relationship Id="rId7" Type="http://schemas.openxmlformats.org/officeDocument/2006/relationships/image" Target="../media/image47.sv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svg"/><Relationship Id="rId4" Type="http://schemas.openxmlformats.org/officeDocument/2006/relationships/image" Target="../media/image44.png"/><Relationship Id="rId9" Type="http://schemas.openxmlformats.org/officeDocument/2006/relationships/image" Target="../media/image66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svg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svg"/><Relationship Id="rId7" Type="http://schemas.openxmlformats.org/officeDocument/2006/relationships/image" Target="../media/image7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45.svg"/><Relationship Id="rId4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7" Type="http://schemas.openxmlformats.org/officeDocument/2006/relationships/image" Target="../media/image7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45.svg"/><Relationship Id="rId7" Type="http://schemas.openxmlformats.org/officeDocument/2006/relationships/image" Target="../media/image66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7.svg"/><Relationship Id="rId4" Type="http://schemas.openxmlformats.org/officeDocument/2006/relationships/image" Target="../media/image46.png"/><Relationship Id="rId9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svg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svg"/><Relationship Id="rId7" Type="http://schemas.openxmlformats.org/officeDocument/2006/relationships/image" Target="../media/image12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54.svg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CBB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4" name="TextBox 14"/>
          <p:cNvSpPr txBox="1"/>
          <p:nvPr/>
        </p:nvSpPr>
        <p:spPr>
          <a:xfrm>
            <a:off x="4354414" y="1420409"/>
            <a:ext cx="9579172" cy="12684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0659"/>
              </a:lnSpc>
            </a:pPr>
            <a:r>
              <a:rPr lang="en-US" sz="6600" b="1" dirty="0">
                <a:solidFill>
                  <a:srgbClr val="8662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B47C16AC-9A2D-40E1-4BFE-C42C00ED4775}"/>
              </a:ext>
            </a:extLst>
          </p:cNvPr>
          <p:cNvSpPr txBox="1"/>
          <p:nvPr/>
        </p:nvSpPr>
        <p:spPr>
          <a:xfrm>
            <a:off x="6685327" y="3314113"/>
            <a:ext cx="9943033" cy="18396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Quan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sát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hai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: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ạo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bởi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kim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giờ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và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kim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phút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;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ạo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bởi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kim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phút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và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 kim giây. </a:t>
            </a:r>
            <a:endParaRPr lang="en-US" sz="4000" dirty="0"/>
          </a:p>
        </p:txBody>
      </p:sp>
      <p:pic>
        <p:nvPicPr>
          <p:cNvPr id="29" name="Hình ảnh 28" descr="Ảnh có chứa văn bản&#10;&#10;Mô tả được tạo tự động">
            <a:extLst>
              <a:ext uri="{FF2B5EF4-FFF2-40B4-BE49-F238E27FC236}">
                <a16:creationId xmlns:a16="http://schemas.microsoft.com/office/drawing/2014/main" id="{D55DB265-7351-1D22-E777-ACA1E343554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13" t="2920" r="7221" b="4785"/>
          <a:stretch/>
        </p:blipFill>
        <p:spPr>
          <a:xfrm>
            <a:off x="1385356" y="2753760"/>
            <a:ext cx="5239599" cy="6179476"/>
          </a:xfrm>
          <a:prstGeom prst="rect">
            <a:avLst/>
          </a:prstGeom>
        </p:spPr>
      </p:pic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CE978E1-E8F0-D8F3-573D-B05B7AB13D7B}"/>
              </a:ext>
            </a:extLst>
          </p:cNvPr>
          <p:cNvSpPr txBox="1"/>
          <p:nvPr/>
        </p:nvSpPr>
        <p:spPr>
          <a:xfrm>
            <a:off x="7084843" y="5896258"/>
            <a:ext cx="9144000" cy="1188720"/>
          </a:xfrm>
          <a:prstGeom prst="wedgeRoundRectCallout">
            <a:avLst>
              <a:gd name="adj1" fmla="val 44323"/>
              <a:gd name="adj2" fmla="val 161010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Hai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góc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ày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ó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liên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hệ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gì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ặc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iệt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?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3BBE2302-BBB8-822B-2CD9-A8098AAD4AEB}"/>
              </a:ext>
            </a:extLst>
          </p:cNvPr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FB6D511C-9EF1-5DDE-8A21-1C80C8DE3D29}"/>
              </a:ext>
            </a:extLst>
          </p:cNvPr>
          <p:cNvSpPr/>
          <p:nvPr/>
        </p:nvSpPr>
        <p:spPr>
          <a:xfrm>
            <a:off x="12573000" y="1394460"/>
            <a:ext cx="3048000" cy="10287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52CE3401-8C51-35E8-913B-8510AD5A370A}"/>
                  </a:ext>
                </a:extLst>
              </p:cNvPr>
              <p:cNvSpPr txBox="1"/>
              <p:nvPr/>
            </p:nvSpPr>
            <p:spPr>
              <a:xfrm>
                <a:off x="8977560" y="2400300"/>
                <a:ext cx="8610600" cy="7364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ì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ả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7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ng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è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0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è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8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ng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è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52CE3401-8C51-35E8-913B-8510AD5A3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560" y="2400300"/>
                <a:ext cx="8610600" cy="7364901"/>
              </a:xfrm>
              <a:prstGeom prst="rect">
                <a:avLst/>
              </a:prstGeom>
              <a:blipFill>
                <a:blip r:embed="rId4"/>
                <a:stretch>
                  <a:fillRect l="-2550" r="-2479" b="-2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5CD630C-8098-ED9E-3D63-4955335A29D8}"/>
              </a:ext>
            </a:extLst>
          </p:cNvPr>
          <p:cNvSpPr/>
          <p:nvPr/>
        </p:nvSpPr>
        <p:spPr>
          <a:xfrm>
            <a:off x="5181600" y="157513"/>
            <a:ext cx="8382000" cy="10287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AA4E5F91-EF90-9480-76B9-54656ABD04A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66" t="23333" r="52182" b="33704"/>
          <a:stretch/>
        </p:blipFill>
        <p:spPr>
          <a:xfrm>
            <a:off x="-304800" y="2552700"/>
            <a:ext cx="4914900" cy="6334760"/>
          </a:xfrm>
          <a:prstGeom prst="rect">
            <a:avLst/>
          </a:prstGeom>
        </p:spPr>
      </p:pic>
      <p:pic>
        <p:nvPicPr>
          <p:cNvPr id="7" name="Hình ảnh 7">
            <a:extLst>
              <a:ext uri="{FF2B5EF4-FFF2-40B4-BE49-F238E27FC236}">
                <a16:creationId xmlns:a16="http://schemas.microsoft.com/office/drawing/2014/main" id="{D5D4A480-1E45-05CE-F98C-5C6C4A88734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71" t="24220" r="18788" b="32816"/>
          <a:stretch/>
        </p:blipFill>
        <p:spPr>
          <a:xfrm>
            <a:off x="4206240" y="3091988"/>
            <a:ext cx="4771320" cy="4611586"/>
          </a:xfrm>
          <a:prstGeom prst="rect">
            <a:avLst/>
          </a:prstGeom>
        </p:spPr>
      </p:pic>
      <p:pic>
        <p:nvPicPr>
          <p:cNvPr id="2" name="7 Min Countdown Flip Clock Timer _ Simple Beeps 🌸🔔">
            <a:hlinkClick r:id="" action="ppaction://media"/>
            <a:extLst>
              <a:ext uri="{FF2B5EF4-FFF2-40B4-BE49-F238E27FC236}">
                <a16:creationId xmlns:a16="http://schemas.microsoft.com/office/drawing/2014/main" id="{FB12D2A1-008F-36CF-E9F8-7E3C62AD2D5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22123" y="0"/>
            <a:ext cx="4481760" cy="252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392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00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47561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75E5F62-7478-040C-D825-FC0C0379EF53}"/>
              </a:ext>
            </a:extLst>
          </p:cNvPr>
          <p:cNvSpPr txBox="1"/>
          <p:nvPr/>
        </p:nvSpPr>
        <p:spPr>
          <a:xfrm>
            <a:off x="7543800" y="1698864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F13CD97F-C6A9-C56A-8049-199967665E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86" t="24220" r="17018" b="32816"/>
          <a:stretch/>
        </p:blipFill>
        <p:spPr>
          <a:xfrm>
            <a:off x="11571740" y="2987187"/>
            <a:ext cx="5673272" cy="50577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34638B7-4931-D13F-BB07-3F73EB2DD91E}"/>
                  </a:ext>
                </a:extLst>
              </p:cNvPr>
              <p:cNvSpPr txBox="1"/>
              <p:nvPr/>
            </p:nvSpPr>
            <p:spPr>
              <a:xfrm>
                <a:off x="1985962" y="2792511"/>
                <a:ext cx="10515600" cy="5087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𝑚</m:t>
                        </m:r>
                      </m:e>
                    </m:acc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  <m:r>
                      <a:rPr lang="en-US" sz="3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lần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ộ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è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á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8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𝑚</m:t>
                        </m:r>
                      </m:e>
                    </m:acc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𝑝</m:t>
                        </m:r>
                      </m:e>
                    </m:acc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</m:acc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𝑂𝑝</m:t>
                        </m:r>
                      </m:e>
                    </m:acc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hay</a:t>
                </a:r>
                <a:r>
                  <a:rPr lang="en-US" sz="3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acc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48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=118°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è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18°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34638B7-4931-D13F-BB07-3F73EB2DD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962" y="2792511"/>
                <a:ext cx="10515600" cy="5087739"/>
              </a:xfrm>
              <a:prstGeom prst="rect">
                <a:avLst/>
              </a:prstGeom>
              <a:blipFill>
                <a:blip r:embed="rId7"/>
                <a:stretch>
                  <a:fillRect l="-1797" r="-1739" b="-3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80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AB056B6-BF75-C1AA-4220-2A95FC2D2BF3}"/>
              </a:ext>
            </a:extLst>
          </p:cNvPr>
          <p:cNvSpPr txBox="1"/>
          <p:nvPr/>
        </p:nvSpPr>
        <p:spPr>
          <a:xfrm>
            <a:off x="2872369" y="1492998"/>
            <a:ext cx="1066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. HAI GÓC BÙ NHAU. HAI GÓC KỀ BÙ</a:t>
            </a: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382C9572-0712-558E-F906-E538BBE202E1}"/>
              </a:ext>
            </a:extLst>
          </p:cNvPr>
          <p:cNvSpPr/>
          <p:nvPr/>
        </p:nvSpPr>
        <p:spPr>
          <a:xfrm>
            <a:off x="2872369" y="2663398"/>
            <a:ext cx="16002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54AA9B58-CC7A-0561-B62C-16446AA7EAA6}"/>
                  </a:ext>
                </a:extLst>
              </p:cNvPr>
              <p:cNvSpPr txBox="1"/>
              <p:nvPr/>
            </p:nvSpPr>
            <p:spPr>
              <a:xfrm>
                <a:off x="4953000" y="2766655"/>
                <a:ext cx="8382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10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0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54AA9B58-CC7A-0561-B62C-16446AA7E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766655"/>
                <a:ext cx="8382000" cy="707886"/>
              </a:xfrm>
              <a:prstGeom prst="rect">
                <a:avLst/>
              </a:prstGeom>
              <a:blipFill>
                <a:blip r:embed="rId4"/>
                <a:stretch>
                  <a:fillRect l="-2618" t="-15517" r="-2545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FDC002B-DB3E-D625-5D97-32F2EDB6567B}"/>
                  </a:ext>
                </a:extLst>
              </p:cNvPr>
              <p:cNvSpPr txBox="1"/>
              <p:nvPr/>
            </p:nvSpPr>
            <p:spPr>
              <a:xfrm>
                <a:off x="6172200" y="4541843"/>
                <a:ext cx="5943600" cy="2092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o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10°+70°=180°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FDC002B-DB3E-D625-5D97-32F2EDB65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541843"/>
                <a:ext cx="5943600" cy="2092881"/>
              </a:xfrm>
              <a:prstGeom prst="rect">
                <a:avLst/>
              </a:prstGeom>
              <a:blipFill>
                <a:blip r:embed="rId5"/>
                <a:stretch>
                  <a:fillRect l="-3692" r="-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AAF0FD1-06CE-CD94-B7BA-23C0EB90604C}"/>
              </a:ext>
            </a:extLst>
          </p:cNvPr>
          <p:cNvSpPr txBox="1"/>
          <p:nvPr/>
        </p:nvSpPr>
        <p:spPr>
          <a:xfrm>
            <a:off x="7543800" y="3654249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78D77ED-29EB-B32C-90DE-6577667C428D}"/>
              </a:ext>
            </a:extLst>
          </p:cNvPr>
          <p:cNvSpPr txBox="1"/>
          <p:nvPr/>
        </p:nvSpPr>
        <p:spPr>
          <a:xfrm>
            <a:off x="5707326" y="6984025"/>
            <a:ext cx="9456474" cy="18396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Đị</a:t>
            </a: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vi-VN" sz="4000" b="1" u="sng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h</a:t>
            </a: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ĩ</a:t>
            </a: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4000" b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ù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nhau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à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ổ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ố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đ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ằ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180</a:t>
            </a:r>
            <a:r>
              <a:rPr lang="vi-VN" sz="4000" baseline="30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sz="4000" dirty="0"/>
          </a:p>
        </p:txBody>
      </p:sp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AE69B11C-3B4E-683D-2FB1-DD8DC13AEF21}"/>
              </a:ext>
            </a:extLst>
          </p:cNvPr>
          <p:cNvSpPr/>
          <p:nvPr/>
        </p:nvSpPr>
        <p:spPr>
          <a:xfrm>
            <a:off x="3611825" y="7313131"/>
            <a:ext cx="1502621" cy="1066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63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5029200" y="1565529"/>
            <a:ext cx="1600200" cy="914400"/>
          </a:xfrm>
          <a:prstGeom prst="round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</a:p>
        </p:txBody>
      </p:sp>
      <p:pic>
        <p:nvPicPr>
          <p:cNvPr id="14" name="Hình ảnh 13" descr="Ảnh có chứa văn bản&#10;&#10;Mô tả được tạo tự động">
            <a:extLst>
              <a:ext uri="{FF2B5EF4-FFF2-40B4-BE49-F238E27FC236}">
                <a16:creationId xmlns:a16="http://schemas.microsoft.com/office/drawing/2014/main" id="{68DC1379-DCF4-2935-FD74-A67F1526F5E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09" t="7978" r="1702" b="11752"/>
          <a:stretch/>
        </p:blipFill>
        <p:spPr>
          <a:xfrm>
            <a:off x="11947315" y="2494583"/>
            <a:ext cx="6340685" cy="38100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/>
              <p:nvPr/>
            </p:nvSpPr>
            <p:spPr>
              <a:xfrm>
                <a:off x="609600" y="2539180"/>
                <a:ext cx="11201400" cy="369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Ha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𝑡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39180"/>
                <a:ext cx="11201400" cy="3693768"/>
              </a:xfrm>
              <a:prstGeom prst="rect">
                <a:avLst/>
              </a:prstGeom>
              <a:blipFill>
                <a:blip r:embed="rId3"/>
                <a:stretch>
                  <a:fillRect l="-1904" r="-1850" b="-6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68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3400" y="647700"/>
            <a:ext cx="17145000" cy="91440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B25BA57-6600-AC6A-6AB0-9CA9EFDE6999}"/>
              </a:ext>
            </a:extLst>
          </p:cNvPr>
          <p:cNvSpPr txBox="1"/>
          <p:nvPr/>
        </p:nvSpPr>
        <p:spPr>
          <a:xfrm>
            <a:off x="7543800" y="14859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6FA23B14-C805-1822-C019-59B19E7C2AAA}"/>
                  </a:ext>
                </a:extLst>
              </p:cNvPr>
              <p:cNvSpPr txBox="1"/>
              <p:nvPr/>
            </p:nvSpPr>
            <p:spPr>
              <a:xfrm>
                <a:off x="1371600" y="2344212"/>
                <a:ext cx="11797795" cy="2495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hau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ung,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ung, 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en-US" sz="36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6FA23B14-C805-1822-C019-59B19E7C2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344212"/>
                <a:ext cx="11797795" cy="2495876"/>
              </a:xfrm>
              <a:prstGeom prst="rect">
                <a:avLst/>
              </a:prstGeom>
              <a:blipFill>
                <a:blip r:embed="rId2"/>
                <a:stretch>
                  <a:fillRect l="-1550" r="-2636" b="-8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B3974E8D-A0AA-AD9A-913D-46B0860336A6}"/>
                  </a:ext>
                </a:extLst>
              </p:cNvPr>
              <p:cNvSpPr txBox="1"/>
              <p:nvPr/>
            </p:nvSpPr>
            <p:spPr>
              <a:xfrm>
                <a:off x="1447800" y="4990514"/>
                <a:ext cx="11797794" cy="2898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ẹt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3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vi-VN" sz="3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36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𝑂𝑡</m:t>
                          </m:r>
                        </m:e>
                      </m:acc>
                      <m:r>
                        <a:rPr lang="vi-VN" sz="36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80°</m:t>
                      </m:r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B3974E8D-A0AA-AD9A-913D-46B086033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990514"/>
                <a:ext cx="11797794" cy="2898101"/>
              </a:xfrm>
              <a:prstGeom prst="rect">
                <a:avLst/>
              </a:prstGeom>
              <a:blipFill>
                <a:blip r:embed="rId3"/>
                <a:stretch>
                  <a:fillRect l="-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Hình ảnh 22" descr="Ảnh có chứa văn bản&#10;&#10;Mô tả được tạo tự động">
            <a:extLst>
              <a:ext uri="{FF2B5EF4-FFF2-40B4-BE49-F238E27FC236}">
                <a16:creationId xmlns:a16="http://schemas.microsoft.com/office/drawing/2014/main" id="{5C2670C1-EB97-C978-9D90-D972CCDC999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12" t="7978" r="2882" b="23666"/>
          <a:stretch/>
        </p:blipFill>
        <p:spPr>
          <a:xfrm>
            <a:off x="11277600" y="5829300"/>
            <a:ext cx="5867400" cy="3244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918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31328EB-2250-50F8-9B53-C50BCC5BEF92}"/>
              </a:ext>
            </a:extLst>
          </p:cNvPr>
          <p:cNvSpPr txBox="1"/>
          <p:nvPr/>
        </p:nvSpPr>
        <p:spPr>
          <a:xfrm>
            <a:off x="1178279" y="4000500"/>
            <a:ext cx="8005651" cy="18396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vi-VN" sz="4000" b="1" u="sng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vi-VN" sz="4000" b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b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nhau,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nhau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nl-NL" sz="4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 descr="Ảnh có chứa văn bản&#10;&#10;Mô tả được tạo tự động">
            <a:extLst>
              <a:ext uri="{FF2B5EF4-FFF2-40B4-BE49-F238E27FC236}">
                <a16:creationId xmlns:a16="http://schemas.microsoft.com/office/drawing/2014/main" id="{BAA829E4-8BB5-03E3-3121-D3B801214C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12" t="7978" r="2882" b="23666"/>
          <a:stretch/>
        </p:blipFill>
        <p:spPr>
          <a:xfrm>
            <a:off x="9144000" y="2400300"/>
            <a:ext cx="8075370" cy="446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15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CBB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7D9F9485-F54F-5EDE-DD69-8216EDF96267}"/>
              </a:ext>
            </a:extLst>
          </p:cNvPr>
          <p:cNvSpPr/>
          <p:nvPr/>
        </p:nvSpPr>
        <p:spPr>
          <a:xfrm>
            <a:off x="2910968" y="1391685"/>
            <a:ext cx="3048000" cy="1371600"/>
          </a:xfrm>
          <a:prstGeom prst="ellipse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028504B-A2C7-3388-4C87-F4891A1170EA}"/>
              </a:ext>
            </a:extLst>
          </p:cNvPr>
          <p:cNvSpPr txBox="1"/>
          <p:nvPr/>
        </p:nvSpPr>
        <p:spPr>
          <a:xfrm>
            <a:off x="6324600" y="1301079"/>
            <a:ext cx="94488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11a, 11b, 11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12161888-B48E-851E-9271-884986FA4EF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2" t="12084" r="5969" b="46655"/>
          <a:stretch/>
        </p:blipFill>
        <p:spPr>
          <a:xfrm>
            <a:off x="2164978" y="3530088"/>
            <a:ext cx="13958044" cy="3226823"/>
          </a:xfrm>
          <a:prstGeom prst="rect">
            <a:avLst/>
          </a:prstGeom>
        </p:spPr>
      </p:pic>
      <p:sp>
        <p:nvSpPr>
          <p:cNvPr id="8" name="Mũi tên: Phải 7">
            <a:extLst>
              <a:ext uri="{FF2B5EF4-FFF2-40B4-BE49-F238E27FC236}">
                <a16:creationId xmlns:a16="http://schemas.microsoft.com/office/drawing/2014/main" id="{2427E7CC-9F73-90E2-F069-BEC4AB6F66CD}"/>
              </a:ext>
            </a:extLst>
          </p:cNvPr>
          <p:cNvSpPr/>
          <p:nvPr/>
        </p:nvSpPr>
        <p:spPr>
          <a:xfrm>
            <a:off x="2910968" y="7735811"/>
            <a:ext cx="899032" cy="760489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6E6A563-4834-4D5E-C21F-0BBDDFC42BA1}"/>
                  </a:ext>
                </a:extLst>
              </p:cNvPr>
              <p:cNvSpPr txBox="1"/>
              <p:nvPr/>
            </p:nvSpPr>
            <p:spPr>
              <a:xfrm>
                <a:off x="4091748" y="7735811"/>
                <a:ext cx="114666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1b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6E6A563-4834-4D5E-C21F-0BBDDFC42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748" y="7735811"/>
                <a:ext cx="11466604" cy="707886"/>
              </a:xfrm>
              <a:prstGeom prst="rect">
                <a:avLst/>
              </a:prstGeom>
              <a:blipFill>
                <a:blip r:embed="rId7"/>
                <a:stretch>
                  <a:fillRect l="-1861" t="-15517" r="-79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1279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647700"/>
            <a:ext cx="16230600" cy="91440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240000" y="98776"/>
            <a:ext cx="2667925" cy="1411575"/>
          </a:xfrm>
          <a:prstGeom prst="rect">
            <a:avLst/>
          </a:prstGeom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F629C036-D8DE-F3E2-4767-A29B04F31F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876300"/>
            <a:ext cx="3462885" cy="2719939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85E02D8-F409-2B18-4FA8-652879FEC863}"/>
              </a:ext>
            </a:extLst>
          </p:cNvPr>
          <p:cNvSpPr txBox="1"/>
          <p:nvPr/>
        </p:nvSpPr>
        <p:spPr>
          <a:xfrm>
            <a:off x="3862983" y="709429"/>
            <a:ext cx="10562034" cy="1651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an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t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a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ờng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i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ề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ù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ích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vi-VN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ao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8">
            <a:extLst>
              <a:ext uri="{FF2B5EF4-FFF2-40B4-BE49-F238E27FC236}">
                <a16:creationId xmlns:a16="http://schemas.microsoft.com/office/drawing/2014/main" id="{97DFC88C-CB31-B22A-2249-5C1AD46AAD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2983" y="2439287"/>
            <a:ext cx="4942063" cy="2568894"/>
          </a:xfrm>
          <a:prstGeom prst="rect">
            <a:avLst/>
          </a:prstGeom>
        </p:spPr>
      </p:pic>
      <p:pic>
        <p:nvPicPr>
          <p:cNvPr id="9" name="Picture 20">
            <a:extLst>
              <a:ext uri="{FF2B5EF4-FFF2-40B4-BE49-F238E27FC236}">
                <a16:creationId xmlns:a16="http://schemas.microsoft.com/office/drawing/2014/main" id="{AD6379E2-C793-8953-5E38-8EEB80D64F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7988" y="5008181"/>
            <a:ext cx="5353811" cy="2751471"/>
          </a:xfrm>
          <a:prstGeom prst="rect">
            <a:avLst/>
          </a:prstGeom>
        </p:spPr>
      </p:pic>
      <p:pic>
        <p:nvPicPr>
          <p:cNvPr id="11" name="Picture 19">
            <a:extLst>
              <a:ext uri="{FF2B5EF4-FFF2-40B4-BE49-F238E27FC236}">
                <a16:creationId xmlns:a16="http://schemas.microsoft.com/office/drawing/2014/main" id="{A00A48B2-851F-50C3-1E11-27C53A58D1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33746" y="4710111"/>
            <a:ext cx="4495800" cy="3049541"/>
          </a:xfrm>
          <a:prstGeom prst="rect">
            <a:avLst/>
          </a:prstGeom>
        </p:spPr>
      </p:pic>
      <p:pic>
        <p:nvPicPr>
          <p:cNvPr id="8" name="Picture 21">
            <a:extLst>
              <a:ext uri="{FF2B5EF4-FFF2-40B4-BE49-F238E27FC236}">
                <a16:creationId xmlns:a16="http://schemas.microsoft.com/office/drawing/2014/main" id="{2624880A-BEEA-F678-4562-FD8F1D3ECE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60942" y="2275205"/>
            <a:ext cx="5167969" cy="2868295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9D8C04F-9371-D908-4637-82E6B0D89089}"/>
              </a:ext>
            </a:extLst>
          </p:cNvPr>
          <p:cNvSpPr txBox="1"/>
          <p:nvPr/>
        </p:nvSpPr>
        <p:spPr>
          <a:xfrm>
            <a:off x="2499266" y="8308576"/>
            <a:ext cx="13289468" cy="18256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ổ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ằ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180</a:t>
            </a:r>
            <a:r>
              <a:rPr lang="vi-VN" sz="4000" i="1" baseline="30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i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vi-VN" sz="4000" b="1" i="1" dirty="0">
                <a:solidFill>
                  <a:srgbClr val="FF0000"/>
                </a:solidFill>
                <a:effectLst/>
                <a:ea typeface="Calibri" panose="020F0502020204030204" pitchFamily="34" charset="0"/>
              </a:rPr>
              <a:t>ư</a:t>
            </a:r>
            <a:r>
              <a:rPr lang="vi-VN" sz="4000" b="1" i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vi-VN" sz="4000" b="1" i="1" dirty="0" err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vi-VN" sz="4000" b="1" i="1" dirty="0" err="1">
                <a:solidFill>
                  <a:srgbClr val="FF0000"/>
                </a:solidFill>
                <a:effectLst/>
                <a:ea typeface="Calibri" panose="020F0502020204030204" pitchFamily="34" charset="0"/>
              </a:rPr>
              <a:t>ắ</a:t>
            </a:r>
            <a:r>
              <a:rPr lang="vi-VN" sz="4000" b="1" i="1" dirty="0" err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b="1" i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đã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à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ó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ề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4000" i="1" dirty="0" err="1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ù</a:t>
            </a:r>
            <a:r>
              <a:rPr lang="vi-VN" sz="4000" i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4000" i="1" dirty="0"/>
          </a:p>
        </p:txBody>
      </p:sp>
    </p:spTree>
    <p:extLst>
      <p:ext uri="{BB962C8B-B14F-4D97-AF65-F5344CB8AC3E}">
        <p14:creationId xmlns:p14="http://schemas.microsoft.com/office/powerpoint/2010/main" val="227919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0C77BEB-1AC3-9FF3-FCA0-BA739D8B50EC}"/>
              </a:ext>
            </a:extLst>
          </p:cNvPr>
          <p:cNvSpPr/>
          <p:nvPr/>
        </p:nvSpPr>
        <p:spPr>
          <a:xfrm>
            <a:off x="3080201" y="1466850"/>
            <a:ext cx="3657600" cy="129540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A48BE78-0679-FCD1-863B-2337A1BFC65D}"/>
                  </a:ext>
                </a:extLst>
              </p:cNvPr>
              <p:cNvSpPr txBox="1"/>
              <p:nvPr/>
            </p:nvSpPr>
            <p:spPr>
              <a:xfrm>
                <a:off x="1632401" y="3238500"/>
                <a:ext cx="6553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2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AA48BE78-0679-FCD1-863B-2337A1BFC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401" y="3238500"/>
                <a:ext cx="6553200" cy="707886"/>
              </a:xfrm>
              <a:prstGeom prst="rect">
                <a:avLst/>
              </a:prstGeom>
              <a:blipFill>
                <a:blip r:embed="rId2"/>
                <a:stretch>
                  <a:fillRect l="-3349" t="-15517" r="-2140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7A47D7A2-D920-E731-252A-E64D85CE56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21" t="32151" r="28314" b="6606"/>
          <a:stretch/>
        </p:blipFill>
        <p:spPr>
          <a:xfrm>
            <a:off x="1524000" y="4422636"/>
            <a:ext cx="6770002" cy="4226064"/>
          </a:xfrm>
          <a:prstGeom prst="rect">
            <a:avLst/>
          </a:prstGeom>
        </p:spPr>
      </p:pic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6AAF5427-3B64-57E4-E6D8-2D944D45CEC5}"/>
              </a:ext>
            </a:extLst>
          </p:cNvPr>
          <p:cNvCxnSpPr>
            <a:cxnSpLocks/>
          </p:cNvCxnSpPr>
          <p:nvPr/>
        </p:nvCxnSpPr>
        <p:spPr>
          <a:xfrm>
            <a:off x="9144000" y="1028700"/>
            <a:ext cx="28575" cy="8229600"/>
          </a:xfrm>
          <a:prstGeom prst="line">
            <a:avLst/>
          </a:prstGeom>
          <a:ln w="38100">
            <a:solidFill>
              <a:srgbClr val="7EAF94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C7658F0-68B1-50D0-183E-71139A4E84A8}"/>
              </a:ext>
            </a:extLst>
          </p:cNvPr>
          <p:cNvSpPr txBox="1"/>
          <p:nvPr/>
        </p:nvSpPr>
        <p:spPr>
          <a:xfrm>
            <a:off x="11615737" y="2917894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17EC445-3112-3E7A-532A-A22EC414A717}"/>
                  </a:ext>
                </a:extLst>
              </p:cNvPr>
              <p:cNvSpPr txBox="1"/>
              <p:nvPr/>
            </p:nvSpPr>
            <p:spPr>
              <a:xfrm>
                <a:off x="10091737" y="3946386"/>
                <a:ext cx="6248400" cy="29994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4000" i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vi-VN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𝑂𝑦</m:t>
                        </m:r>
                      </m:e>
                    </m:acc>
                    <m:r>
                      <a:rPr lang="vi-VN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180°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vi-VN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20°=180°</m:t>
                      </m:r>
                    </m:oMath>
                  </m:oMathPara>
                </a14:m>
                <a:endParaRPr lang="en-US" sz="4000" i="1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vi-VN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17EC445-3112-3E7A-532A-A22EC414A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1737" y="3946386"/>
                <a:ext cx="6248400" cy="2999475"/>
              </a:xfrm>
              <a:prstGeom prst="rect">
                <a:avLst/>
              </a:prstGeom>
              <a:blipFill>
                <a:blip r:embed="rId4"/>
                <a:stretch>
                  <a:fillRect l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27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4116">
            <a:off x="154819" y="329249"/>
            <a:ext cx="2901514" cy="2194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1578">
            <a:off x="15780005" y="166847"/>
            <a:ext cx="2446745" cy="2833073"/>
          </a:xfrm>
          <a:prstGeom prst="rect">
            <a:avLst/>
          </a:prstGeom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76DF5685-2C11-6CF7-7122-CB803280412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85417" y="6667500"/>
            <a:ext cx="2294777" cy="32445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E3AF154-0294-1579-FB2F-BB9E350FCCC2}"/>
              </a:ext>
            </a:extLst>
          </p:cNvPr>
          <p:cNvSpPr txBox="1"/>
          <p:nvPr/>
        </p:nvSpPr>
        <p:spPr>
          <a:xfrm>
            <a:off x="4191000" y="2019300"/>
            <a:ext cx="937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6BBA3AF-1BE9-1A8B-CAA9-9A063B28CDF3}"/>
              </a:ext>
            </a:extLst>
          </p:cNvPr>
          <p:cNvSpPr txBox="1"/>
          <p:nvPr/>
        </p:nvSpPr>
        <p:spPr>
          <a:xfrm>
            <a:off x="4648200" y="3813961"/>
            <a:ext cx="10820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 lại tính chất về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ù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ù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vị trí đặc biệt.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F563ADA8-2ED5-911D-680C-54C4502F5AE9}"/>
              </a:ext>
            </a:extLst>
          </p:cNvPr>
          <p:cNvSpPr txBox="1"/>
          <p:nvPr/>
        </p:nvSpPr>
        <p:spPr>
          <a:xfrm>
            <a:off x="4643284" y="5554775"/>
            <a:ext cx="9144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các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0F6FB03-FD92-7D11-20BA-9FD3C92D8FA0}"/>
              </a:ext>
            </a:extLst>
          </p:cNvPr>
          <p:cNvSpPr txBox="1"/>
          <p:nvPr/>
        </p:nvSpPr>
        <p:spPr>
          <a:xfrm>
            <a:off x="4648200" y="6680036"/>
            <a:ext cx="1070610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</a:t>
            </a:r>
            <a:r>
              <a:rPr lang="pt-BR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, IV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Đồ họa 20" descr="Direction with solid fill">
            <a:extLst>
              <a:ext uri="{FF2B5EF4-FFF2-40B4-BE49-F238E27FC236}">
                <a16:creationId xmlns:a16="http://schemas.microsoft.com/office/drawing/2014/main" id="{1C8B507F-67F7-FAC7-DB2C-C19FB6405C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048000" y="3592417"/>
            <a:ext cx="1329539" cy="1329539"/>
          </a:xfrm>
          <a:prstGeom prst="rect">
            <a:avLst/>
          </a:prstGeom>
        </p:spPr>
      </p:pic>
      <p:pic>
        <p:nvPicPr>
          <p:cNvPr id="22" name="Đồ họa 21" descr="Direction with solid fill">
            <a:extLst>
              <a:ext uri="{FF2B5EF4-FFF2-40B4-BE49-F238E27FC236}">
                <a16:creationId xmlns:a16="http://schemas.microsoft.com/office/drawing/2014/main" id="{7B5E325C-0A2A-8783-CADC-B9639DA6A47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047999" y="5307475"/>
            <a:ext cx="1329539" cy="1329539"/>
          </a:xfrm>
          <a:prstGeom prst="rect">
            <a:avLst/>
          </a:prstGeom>
        </p:spPr>
      </p:pic>
      <p:pic>
        <p:nvPicPr>
          <p:cNvPr id="23" name="Đồ họa 22" descr="Direction with solid fill">
            <a:extLst>
              <a:ext uri="{FF2B5EF4-FFF2-40B4-BE49-F238E27FC236}">
                <a16:creationId xmlns:a16="http://schemas.microsoft.com/office/drawing/2014/main" id="{10E7E2B3-A672-B68A-549D-62A7F954C37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049278" y="6960233"/>
            <a:ext cx="1329539" cy="132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222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2274A2C-C1E0-A216-CAB3-97F13B9A5710}"/>
              </a:ext>
            </a:extLst>
          </p:cNvPr>
          <p:cNvSpPr txBox="1"/>
          <p:nvPr/>
        </p:nvSpPr>
        <p:spPr>
          <a:xfrm>
            <a:off x="2057400" y="1409700"/>
            <a:ext cx="14173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V. GÓC. </a:t>
            </a:r>
          </a:p>
          <a:p>
            <a:pPr algn="ctr"/>
            <a:r>
              <a:rPr lang="en-US" sz="72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ỜNG THẲNG SONG </a:t>
            </a:r>
            <a:r>
              <a:rPr lang="en-US" sz="7200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endParaRPr lang="en-US" sz="72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DEDF05C-ED83-724F-26A2-B0BD33D3B14A}"/>
              </a:ext>
            </a:extLst>
          </p:cNvPr>
          <p:cNvSpPr txBox="1"/>
          <p:nvPr/>
        </p:nvSpPr>
        <p:spPr>
          <a:xfrm>
            <a:off x="3505200" y="4127493"/>
            <a:ext cx="112776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1: GÓC Ở VỊ TRÍ ĐẶC BIỆ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52600" y="8838880"/>
            <a:ext cx="15222538" cy="78050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544556" y="9258300"/>
            <a:ext cx="5208943" cy="818548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961687" y="7241923"/>
            <a:ext cx="2294777" cy="324454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282160" y="8119114"/>
            <a:ext cx="1776217" cy="228252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3959399" y="244941"/>
            <a:ext cx="2443388" cy="246580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561528" y="346895"/>
            <a:ext cx="4188518" cy="367066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1082951" y="6063808"/>
            <a:ext cx="2958666" cy="568974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6230600" y="2329877"/>
            <a:ext cx="6942147" cy="4114800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H="1">
            <a:off x="16402787" y="6063808"/>
            <a:ext cx="2958666" cy="56897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02EAE66-837C-9910-F1A8-39DD78BE4597}"/>
              </a:ext>
            </a:extLst>
          </p:cNvPr>
          <p:cNvSpPr txBox="1"/>
          <p:nvPr/>
        </p:nvSpPr>
        <p:spPr>
          <a:xfrm>
            <a:off x="3099123" y="3205537"/>
            <a:ext cx="1204092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384766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0" y="8286269"/>
            <a:ext cx="4019676" cy="194406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8F687CC-1B2C-A9CB-2938-ECDE7219A537}"/>
              </a:ext>
            </a:extLst>
          </p:cNvPr>
          <p:cNvSpPr txBox="1"/>
          <p:nvPr/>
        </p:nvSpPr>
        <p:spPr>
          <a:xfrm>
            <a:off x="2286000" y="1467705"/>
            <a:ext cx="1066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II. HAI GÓC ĐỐI ĐỈNH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EDC14932-CE23-5487-D0EF-F19935DB6C3B}"/>
              </a:ext>
            </a:extLst>
          </p:cNvPr>
          <p:cNvSpPr/>
          <p:nvPr/>
        </p:nvSpPr>
        <p:spPr>
          <a:xfrm>
            <a:off x="3009963" y="2721583"/>
            <a:ext cx="16002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C5E02BA-CFEF-E315-A801-61DD33F8728A}"/>
                  </a:ext>
                </a:extLst>
              </p:cNvPr>
              <p:cNvSpPr txBox="1"/>
              <p:nvPr/>
            </p:nvSpPr>
            <p:spPr>
              <a:xfrm>
                <a:off x="6591426" y="2344524"/>
                <a:ext cx="10058400" cy="6554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3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ũng là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𝑡</m:t>
                        </m:r>
                      </m:e>
                    </m:acc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C5E02BA-CFEF-E315-A801-61DD33F87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426" y="2344524"/>
                <a:ext cx="10058400" cy="6554358"/>
              </a:xfrm>
              <a:prstGeom prst="rect">
                <a:avLst/>
              </a:prstGeom>
              <a:blipFill>
                <a:blip r:embed="rId4"/>
                <a:stretch>
                  <a:fillRect l="-2121" r="-2182" b="-3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B2A8A1DE-2E9C-E382-03D3-04673FC3CA2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9" t="24547" r="3395" b="10002"/>
          <a:stretch/>
        </p:blipFill>
        <p:spPr>
          <a:xfrm>
            <a:off x="1455919" y="4215032"/>
            <a:ext cx="5127514" cy="354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86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27852" y="160944"/>
            <a:ext cx="3036310" cy="21143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" y="-243117"/>
            <a:ext cx="2112107" cy="2785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15C9A97-EEF5-0B61-42DF-40562182740D}"/>
                  </a:ext>
                </a:extLst>
              </p:cNvPr>
              <p:cNvSpPr txBox="1"/>
              <p:nvPr/>
            </p:nvSpPr>
            <p:spPr>
              <a:xfrm>
                <a:off x="2340707" y="2362377"/>
                <a:ext cx="7924800" cy="38401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𝑧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𝑡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𝑧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𝑡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15C9A97-EEF5-0B61-42DF-405621827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07" y="2362377"/>
                <a:ext cx="7924800" cy="3840154"/>
              </a:xfrm>
              <a:prstGeom prst="rect">
                <a:avLst/>
              </a:prstGeom>
              <a:blipFill>
                <a:blip r:embed="rId6"/>
                <a:stretch>
                  <a:fillRect l="-2769" r="-4538" b="-5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9FF653E-C46B-CD1E-E0DB-AEF0787EF82C}"/>
              </a:ext>
            </a:extLst>
          </p:cNvPr>
          <p:cNvSpPr txBox="1"/>
          <p:nvPr/>
        </p:nvSpPr>
        <p:spPr>
          <a:xfrm>
            <a:off x="7924800" y="1459219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95031F73-1AA8-B870-A827-3443F18BE2A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9" t="24547" r="3395" b="10002"/>
          <a:stretch/>
        </p:blipFill>
        <p:spPr>
          <a:xfrm>
            <a:off x="11125200" y="2507545"/>
            <a:ext cx="5127514" cy="3549819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61D8C59-7BD4-28B0-768D-30F572844A03}"/>
              </a:ext>
            </a:extLst>
          </p:cNvPr>
          <p:cNvSpPr txBox="1"/>
          <p:nvPr/>
        </p:nvSpPr>
        <p:spPr>
          <a:xfrm>
            <a:off x="5181600" y="7012161"/>
            <a:ext cx="1094529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vi-VN" sz="4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</a:t>
            </a:r>
            <a:r>
              <a:rPr lang="vi-VN" sz="40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4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vi-VN" sz="4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vi-VN" sz="4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i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ia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vi-VN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. 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Mũi tên: Phải 12">
            <a:extLst>
              <a:ext uri="{FF2B5EF4-FFF2-40B4-BE49-F238E27FC236}">
                <a16:creationId xmlns:a16="http://schemas.microsoft.com/office/drawing/2014/main" id="{40E287E3-7DD2-2E52-BEDC-5BF3C4312D70}"/>
              </a:ext>
            </a:extLst>
          </p:cNvPr>
          <p:cNvSpPr/>
          <p:nvPr/>
        </p:nvSpPr>
        <p:spPr>
          <a:xfrm>
            <a:off x="2518470" y="7506657"/>
            <a:ext cx="2514600" cy="10219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4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4116">
            <a:off x="152155" y="245373"/>
            <a:ext cx="3119370" cy="2359378"/>
          </a:xfrm>
          <a:prstGeom prst="rect">
            <a:avLst/>
          </a:prstGeom>
        </p:spPr>
      </p:pic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364DEA0B-E572-F93E-413F-E9344E5283F9}"/>
              </a:ext>
            </a:extLst>
          </p:cNvPr>
          <p:cNvSpPr/>
          <p:nvPr/>
        </p:nvSpPr>
        <p:spPr>
          <a:xfrm>
            <a:off x="2910968" y="1391685"/>
            <a:ext cx="3048000" cy="1371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FDB7D78-FFCA-3A73-F16B-43ED9541BCB0}"/>
              </a:ext>
            </a:extLst>
          </p:cNvPr>
          <p:cNvSpPr txBox="1"/>
          <p:nvPr/>
        </p:nvSpPr>
        <p:spPr>
          <a:xfrm>
            <a:off x="6324600" y="1301079"/>
            <a:ext cx="94488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14a, 14b, 14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Mũi tên: Phải 7">
            <a:extLst>
              <a:ext uri="{FF2B5EF4-FFF2-40B4-BE49-F238E27FC236}">
                <a16:creationId xmlns:a16="http://schemas.microsoft.com/office/drawing/2014/main" id="{BCAF0539-EAC8-D954-BEE8-BEDE9CCCE810}"/>
              </a:ext>
            </a:extLst>
          </p:cNvPr>
          <p:cNvSpPr/>
          <p:nvPr/>
        </p:nvSpPr>
        <p:spPr>
          <a:xfrm>
            <a:off x="1593325" y="7735811"/>
            <a:ext cx="2216675" cy="760489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52A22BD-CDB6-706A-5B65-7CC75F0E3EDB}"/>
                  </a:ext>
                </a:extLst>
              </p:cNvPr>
              <p:cNvSpPr txBox="1"/>
              <p:nvPr/>
            </p:nvSpPr>
            <p:spPr>
              <a:xfrm>
                <a:off x="4114800" y="7274001"/>
                <a:ext cx="12115800" cy="1824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4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852A22BD-CDB6-706A-5B65-7CC75F0E3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7274001"/>
                <a:ext cx="12115800" cy="1824923"/>
              </a:xfrm>
              <a:prstGeom prst="rect">
                <a:avLst/>
              </a:prstGeom>
              <a:blipFill>
                <a:blip r:embed="rId4"/>
                <a:stretch>
                  <a:fillRect l="-1761" r="-2918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0">
            <a:extLst>
              <a:ext uri="{FF2B5EF4-FFF2-40B4-BE49-F238E27FC236}">
                <a16:creationId xmlns:a16="http://schemas.microsoft.com/office/drawing/2014/main" id="{ADE0122C-868B-4B62-1B3B-1BAF79A8788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7" t="12028" r="7146" b="42405"/>
          <a:stretch/>
        </p:blipFill>
        <p:spPr>
          <a:xfrm>
            <a:off x="3437969" y="3457025"/>
            <a:ext cx="118872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20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CBB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86300" y="6172200"/>
            <a:ext cx="2057400" cy="4114800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8343900" y="1638300"/>
            <a:ext cx="16002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HĐ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/>
              <p:nvPr/>
            </p:nvSpPr>
            <p:spPr>
              <a:xfrm>
                <a:off x="2286000" y="3401669"/>
                <a:ext cx="9296400" cy="369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5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Ha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Ha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𝑧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𝑂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𝑧</m:t>
                        </m:r>
                      </m:e>
                    </m:acc>
                    <m:r>
                      <a:rPr lang="en-US" sz="4000" i="1" dirty="0" err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𝑂𝑡</m:t>
                        </m:r>
                      </m:e>
                    </m:acc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401669"/>
                <a:ext cx="9296400" cy="3693768"/>
              </a:xfrm>
              <a:prstGeom prst="rect">
                <a:avLst/>
              </a:prstGeom>
              <a:blipFill>
                <a:blip r:embed="rId4"/>
                <a:stretch>
                  <a:fillRect l="-2295" r="-66" b="-6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72EF2A0C-E938-CED3-7044-3D7FA14DB7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71" t="7720" r="2859" b="7720"/>
          <a:stretch/>
        </p:blipFill>
        <p:spPr>
          <a:xfrm>
            <a:off x="11734800" y="3619500"/>
            <a:ext cx="5100916" cy="3693768"/>
          </a:xfrm>
          <a:prstGeom prst="rect">
            <a:avLst/>
          </a:prstGeom>
        </p:spPr>
      </p:pic>
      <p:pic>
        <p:nvPicPr>
          <p:cNvPr id="8" name="Picture 10">
            <a:extLst>
              <a:ext uri="{FF2B5EF4-FFF2-40B4-BE49-F238E27FC236}">
                <a16:creationId xmlns:a16="http://schemas.microsoft.com/office/drawing/2014/main" id="{A37ED321-821E-5F00-F676-015E26E1F9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709358">
            <a:off x="13096700" y="799874"/>
            <a:ext cx="5044897" cy="2256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80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815431" y="7126057"/>
            <a:ext cx="4062603" cy="26296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B4B0263-7E25-49AE-FBE6-FEE05346BB70}"/>
                  </a:ext>
                </a:extLst>
              </p:cNvPr>
              <p:cNvSpPr txBox="1"/>
              <p:nvPr/>
            </p:nvSpPr>
            <p:spPr>
              <a:xfrm>
                <a:off x="2743200" y="2781300"/>
                <a:ext cx="12801600" cy="5170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ung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chung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ên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hau. </a:t>
                </a:r>
                <a:endParaRPr lang="en-US" sz="36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ơn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ữ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ên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hau.</a:t>
                </a:r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8B4B0263-7E25-49AE-FBE6-FEE05346B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781300"/>
                <a:ext cx="12801600" cy="5170070"/>
              </a:xfrm>
              <a:prstGeom prst="rect">
                <a:avLst/>
              </a:prstGeom>
              <a:blipFill>
                <a:blip r:embed="rId4"/>
                <a:stretch>
                  <a:fillRect l="-1429" r="-2429" b="-3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09A6F97-1F17-87D0-89D5-2A0ED9C7E244}"/>
              </a:ext>
            </a:extLst>
          </p:cNvPr>
          <p:cNvSpPr txBox="1"/>
          <p:nvPr/>
        </p:nvSpPr>
        <p:spPr>
          <a:xfrm>
            <a:off x="7543800" y="1746291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3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420600" y="7319212"/>
            <a:ext cx="7315200" cy="409651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704637" y="-267734"/>
            <a:ext cx="2958666" cy="259286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966740" y="6051888"/>
            <a:ext cx="1111460" cy="229813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22107" y="8198176"/>
            <a:ext cx="2043631" cy="74313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0444" y="4597257"/>
            <a:ext cx="2958666" cy="5689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F3681C0-965B-0667-20C9-9F9303A9EF9D}"/>
                  </a:ext>
                </a:extLst>
              </p:cNvPr>
              <p:cNvSpPr txBox="1"/>
              <p:nvPr/>
            </p:nvSpPr>
            <p:spPr>
              <a:xfrm>
                <a:off x="3759160" y="1345685"/>
                <a:ext cx="12319040" cy="79640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ung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chung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ên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hau. </a:t>
                </a:r>
                <a:endParaRPr lang="en-US" sz="36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ơn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ữ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60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vi-VN" sz="36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</m:t>
                    </m:r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ên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nhau.</a:t>
                </a:r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𝑂𝑧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𝑂𝑡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180°</m:t>
                    </m:r>
                  </m:oMath>
                </a14:m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𝑂𝑡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180°</m:t>
                    </m:r>
                  </m:oMath>
                </a14:m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𝑂𝑡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𝑂𝑡</m:t>
                        </m:r>
                      </m:e>
                    </m:acc>
                  </m:oMath>
                </a14:m>
                <a:endParaRPr lang="en-US" sz="36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F3681C0-965B-0667-20C9-9F9303A9E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160" y="1345685"/>
                <a:ext cx="12319040" cy="7964040"/>
              </a:xfrm>
              <a:prstGeom prst="rect">
                <a:avLst/>
              </a:prstGeom>
              <a:blipFill>
                <a:blip r:embed="rId12"/>
                <a:stretch>
                  <a:fillRect l="-1534" r="-2474" b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727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96382" y="248136"/>
            <a:ext cx="3462885" cy="271993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8575" y="7056743"/>
            <a:ext cx="2294777" cy="324454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706600" y="7767418"/>
            <a:ext cx="1776217" cy="228252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899877" y="1488854"/>
            <a:ext cx="6942147" cy="4114800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6154400" y="5545134"/>
            <a:ext cx="2958666" cy="5689743"/>
          </a:xfrm>
          <a:prstGeom prst="rect">
            <a:avLst/>
          </a:prstGeom>
        </p:spPr>
      </p:pic>
      <p:sp>
        <p:nvSpPr>
          <p:cNvPr id="15" name="Hình Bầu dục 14">
            <a:extLst>
              <a:ext uri="{FF2B5EF4-FFF2-40B4-BE49-F238E27FC236}">
                <a16:creationId xmlns:a16="http://schemas.microsoft.com/office/drawing/2014/main" id="{7EA6261D-18DC-02E6-90C5-DB5AAC4C230F}"/>
              </a:ext>
            </a:extLst>
          </p:cNvPr>
          <p:cNvSpPr/>
          <p:nvPr/>
        </p:nvSpPr>
        <p:spPr>
          <a:xfrm>
            <a:off x="2910968" y="1150438"/>
            <a:ext cx="3048000" cy="13716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7F9B7BA-3D14-4075-2F5E-7DDBAE1B1DEF}"/>
                  </a:ext>
                </a:extLst>
              </p:cNvPr>
              <p:cNvSpPr txBox="1"/>
              <p:nvPr/>
            </p:nvSpPr>
            <p:spPr>
              <a:xfrm>
                <a:off x="6477000" y="1486133"/>
                <a:ext cx="8534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6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7F9B7BA-3D14-4075-2F5E-7DDBAE1B1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486133"/>
                <a:ext cx="8534400" cy="707886"/>
              </a:xfrm>
              <a:prstGeom prst="rect">
                <a:avLst/>
              </a:prstGeom>
              <a:blipFill>
                <a:blip r:embed="rId12"/>
                <a:stretch>
                  <a:fillRect l="-2571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1F93B7F3-D50B-5D7A-6DE3-17B38325A26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14" t="13858" r="31819" b="32713"/>
          <a:stretch/>
        </p:blipFill>
        <p:spPr>
          <a:xfrm>
            <a:off x="2323352" y="3133946"/>
            <a:ext cx="5223100" cy="5717241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712A032-521E-E680-A628-403D10C7593D}"/>
              </a:ext>
            </a:extLst>
          </p:cNvPr>
          <p:cNvSpPr txBox="1"/>
          <p:nvPr/>
        </p:nvSpPr>
        <p:spPr>
          <a:xfrm>
            <a:off x="10612492" y="2479369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56403C80-2E15-D911-87DA-F7DF791B8C68}"/>
                  </a:ext>
                </a:extLst>
              </p:cNvPr>
              <p:cNvSpPr txBox="1"/>
              <p:nvPr/>
            </p:nvSpPr>
            <p:spPr>
              <a:xfrm>
                <a:off x="7800975" y="3128324"/>
                <a:ext cx="7831931" cy="6002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𝑐𝑂𝑑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𝑏𝑂𝑑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4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90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𝑚𝑂𝑛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45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0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56403C80-2E15-D911-87DA-F7DF791B8C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975" y="3128324"/>
                <a:ext cx="7831931" cy="6002797"/>
              </a:xfrm>
              <a:prstGeom prst="rect">
                <a:avLst/>
              </a:prstGeom>
              <a:blipFill>
                <a:blip r:embed="rId14"/>
                <a:stretch>
                  <a:fillRect l="-2804" r="-2336" b="-3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219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23885" y="7317182"/>
            <a:ext cx="1686674" cy="238475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849441" y="8124814"/>
            <a:ext cx="1327325" cy="170567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21000" y="192453"/>
            <a:ext cx="2443388" cy="246580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949781" y="1309349"/>
            <a:ext cx="3462885" cy="2719939"/>
          </a:xfrm>
          <a:prstGeom prst="rect">
            <a:avLst/>
          </a:prstGeom>
        </p:spPr>
      </p:pic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28CB7F73-28D4-E5D5-295A-93D2D24780F2}"/>
              </a:ext>
            </a:extLst>
          </p:cNvPr>
          <p:cNvSpPr/>
          <p:nvPr/>
        </p:nvSpPr>
        <p:spPr>
          <a:xfrm>
            <a:off x="3067391" y="1319656"/>
            <a:ext cx="3657600" cy="129540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76E83FA-63D7-05E8-2240-3EF6ABD6B78A}"/>
                  </a:ext>
                </a:extLst>
              </p:cNvPr>
              <p:cNvSpPr txBox="1"/>
              <p:nvPr/>
            </p:nvSpPr>
            <p:spPr>
              <a:xfrm>
                <a:off x="7342616" y="1592800"/>
                <a:ext cx="6553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7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76E83FA-63D7-05E8-2240-3EF6ABD6B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616" y="1592800"/>
                <a:ext cx="6553200" cy="707886"/>
              </a:xfrm>
              <a:prstGeom prst="rect">
                <a:avLst/>
              </a:prstGeom>
              <a:blipFill>
                <a:blip r:embed="rId10"/>
                <a:stretch>
                  <a:fillRect l="-3256" t="-15517" r="-558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8B024D0-0A19-17B9-65F6-FE4C3F21B8D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5" t="27734" r="29117" b="6561"/>
          <a:stretch/>
        </p:blipFill>
        <p:spPr>
          <a:xfrm>
            <a:off x="2969400" y="3357127"/>
            <a:ext cx="5630033" cy="48454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E81D821A-7B12-2919-DDCC-DC28647DFF1C}"/>
                  </a:ext>
                </a:extLst>
              </p:cNvPr>
              <p:cNvSpPr txBox="1"/>
              <p:nvPr/>
            </p:nvSpPr>
            <p:spPr>
              <a:xfrm>
                <a:off x="9674281" y="3494504"/>
                <a:ext cx="7336631" cy="5267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2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0°⇒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0°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36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0°+90°=180°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−30°−90°=60°</m:t>
                    </m:r>
                  </m:oMath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E81D821A-7B12-2919-DDCC-DC28647DF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281" y="3494504"/>
                <a:ext cx="7336631" cy="5267981"/>
              </a:xfrm>
              <a:prstGeom prst="rect">
                <a:avLst/>
              </a:prstGeom>
              <a:blipFill>
                <a:blip r:embed="rId12"/>
                <a:stretch>
                  <a:fillRect l="-2575" r="-2741" b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9F4E648-A702-C1DA-30DB-C7E2B08F3862}"/>
              </a:ext>
            </a:extLst>
          </p:cNvPr>
          <p:cNvSpPr txBox="1"/>
          <p:nvPr/>
        </p:nvSpPr>
        <p:spPr>
          <a:xfrm>
            <a:off x="11742396" y="269862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62D510CE-7FB4-F1C6-7B3E-9847B98D8024}"/>
              </a:ext>
            </a:extLst>
          </p:cNvPr>
          <p:cNvGrpSpPr/>
          <p:nvPr/>
        </p:nvGrpSpPr>
        <p:grpSpPr>
          <a:xfrm>
            <a:off x="5007035" y="4813229"/>
            <a:ext cx="1892219" cy="1352403"/>
            <a:chOff x="5007035" y="4813229"/>
            <a:chExt cx="1892219" cy="13524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Hộp Văn bản 18">
                  <a:extLst>
                    <a:ext uri="{FF2B5EF4-FFF2-40B4-BE49-F238E27FC236}">
                      <a16:creationId xmlns:a16="http://schemas.microsoft.com/office/drawing/2014/main" id="{AD0731DB-AAAA-4AF3-9576-8E1282442025}"/>
                    </a:ext>
                  </a:extLst>
                </p:cNvPr>
                <p:cNvSpPr txBox="1"/>
                <p:nvPr/>
              </p:nvSpPr>
              <p:spPr>
                <a:xfrm>
                  <a:off x="5257800" y="5420608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</m:oMath>
                    </m:oMathPara>
                  </a14:m>
                  <a:endParaRPr lang="en-US" sz="40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Hộp Văn bản 18">
                  <a:extLst>
                    <a:ext uri="{FF2B5EF4-FFF2-40B4-BE49-F238E27FC236}">
                      <a16:creationId xmlns:a16="http://schemas.microsoft.com/office/drawing/2014/main" id="{AD0731DB-AAAA-4AF3-9576-8E12824420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7800" y="5420608"/>
                  <a:ext cx="685800" cy="70788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Hộp Văn bản 19">
                  <a:extLst>
                    <a:ext uri="{FF2B5EF4-FFF2-40B4-BE49-F238E27FC236}">
                      <a16:creationId xmlns:a16="http://schemas.microsoft.com/office/drawing/2014/main" id="{D08758D1-E040-67AC-6414-65B8E1B4C10B}"/>
                    </a:ext>
                  </a:extLst>
                </p:cNvPr>
                <p:cNvSpPr txBox="1"/>
                <p:nvPr/>
              </p:nvSpPr>
              <p:spPr>
                <a:xfrm rot="20545531">
                  <a:off x="5007035" y="5036246"/>
                  <a:ext cx="6858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oMath>
                    </m:oMathPara>
                  </a14:m>
                  <a:endParaRPr lang="en-US" sz="2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Hộp Văn bản 19">
                  <a:extLst>
                    <a:ext uri="{FF2B5EF4-FFF2-40B4-BE49-F238E27FC236}">
                      <a16:creationId xmlns:a16="http://schemas.microsoft.com/office/drawing/2014/main" id="{D08758D1-E040-67AC-6414-65B8E1B4C1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545531">
                  <a:off x="5007035" y="5036246"/>
                  <a:ext cx="685800" cy="461665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Hộp Văn bản 20">
                  <a:extLst>
                    <a:ext uri="{FF2B5EF4-FFF2-40B4-BE49-F238E27FC236}">
                      <a16:creationId xmlns:a16="http://schemas.microsoft.com/office/drawing/2014/main" id="{3869CC69-F121-E1A2-9004-CFEBE4325A02}"/>
                    </a:ext>
                  </a:extLst>
                </p:cNvPr>
                <p:cNvSpPr txBox="1"/>
                <p:nvPr/>
              </p:nvSpPr>
              <p:spPr>
                <a:xfrm rot="20545531">
                  <a:off x="6213454" y="5400249"/>
                  <a:ext cx="6858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oMath>
                    </m:oMathPara>
                  </a14:m>
                  <a:endParaRPr lang="en-US" sz="2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Hộp Văn bản 20">
                  <a:extLst>
                    <a:ext uri="{FF2B5EF4-FFF2-40B4-BE49-F238E27FC236}">
                      <a16:creationId xmlns:a16="http://schemas.microsoft.com/office/drawing/2014/main" id="{3869CC69-F121-E1A2-9004-CFEBE4325A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545531">
                  <a:off x="6213454" y="5400249"/>
                  <a:ext cx="685800" cy="46166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Hộp Văn bản 21">
                  <a:extLst>
                    <a:ext uri="{FF2B5EF4-FFF2-40B4-BE49-F238E27FC236}">
                      <a16:creationId xmlns:a16="http://schemas.microsoft.com/office/drawing/2014/main" id="{0D52763A-9C2A-0E27-3948-18EA9D092A67}"/>
                    </a:ext>
                  </a:extLst>
                </p:cNvPr>
                <p:cNvSpPr txBox="1"/>
                <p:nvPr/>
              </p:nvSpPr>
              <p:spPr>
                <a:xfrm>
                  <a:off x="5727192" y="5703967"/>
                  <a:ext cx="6858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oMath>
                    </m:oMathPara>
                  </a14:m>
                  <a:endParaRPr lang="en-US" sz="2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Hộp Văn bản 21">
                  <a:extLst>
                    <a:ext uri="{FF2B5EF4-FFF2-40B4-BE49-F238E27FC236}">
                      <a16:creationId xmlns:a16="http://schemas.microsoft.com/office/drawing/2014/main" id="{0D52763A-9C2A-0E27-3948-18EA9D092A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7192" y="5703967"/>
                  <a:ext cx="685800" cy="46166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Hộp Văn bản 22">
                  <a:extLst>
                    <a:ext uri="{FF2B5EF4-FFF2-40B4-BE49-F238E27FC236}">
                      <a16:creationId xmlns:a16="http://schemas.microsoft.com/office/drawing/2014/main" id="{D729BE09-D381-ABC5-568F-05E5F499DC5F}"/>
                    </a:ext>
                  </a:extLst>
                </p:cNvPr>
                <p:cNvSpPr txBox="1"/>
                <p:nvPr/>
              </p:nvSpPr>
              <p:spPr>
                <a:xfrm>
                  <a:off x="5859926" y="4813229"/>
                  <a:ext cx="6858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oMath>
                    </m:oMathPara>
                  </a14:m>
                  <a:endParaRPr lang="en-US" sz="2400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3" name="Hộp Văn bản 22">
                  <a:extLst>
                    <a:ext uri="{FF2B5EF4-FFF2-40B4-BE49-F238E27FC236}">
                      <a16:creationId xmlns:a16="http://schemas.microsoft.com/office/drawing/2014/main" id="{D729BE09-D381-ABC5-568F-05E5F499DC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9926" y="4813229"/>
                  <a:ext cx="685800" cy="46166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62886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CBB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90768" y="267111"/>
            <a:ext cx="2605115" cy="249617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923984" y="7735811"/>
            <a:ext cx="1700948" cy="2131029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774458" y="6688840"/>
            <a:ext cx="1036739" cy="1298876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2A238E7-0724-9738-7BBA-2A25B0F3464F}"/>
              </a:ext>
            </a:extLst>
          </p:cNvPr>
          <p:cNvSpPr txBox="1"/>
          <p:nvPr/>
        </p:nvSpPr>
        <p:spPr>
          <a:xfrm>
            <a:off x="6172200" y="1369933"/>
            <a:ext cx="5943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D9F112A-730A-0151-1F9D-9CD69E4F3642}"/>
              </a:ext>
            </a:extLst>
          </p:cNvPr>
          <p:cNvSpPr txBox="1"/>
          <p:nvPr/>
        </p:nvSpPr>
        <p:spPr>
          <a:xfrm>
            <a:off x="2974294" y="2661829"/>
            <a:ext cx="12339412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1 (SGK – tr.94, 95) 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18a, 18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30B7619-29FF-E736-EC60-9CF47192797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" t="5085" r="44418" b="60085"/>
          <a:stretch/>
        </p:blipFill>
        <p:spPr>
          <a:xfrm>
            <a:off x="4791408" y="4670653"/>
            <a:ext cx="8705184" cy="4230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77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723900"/>
            <a:ext cx="16916400" cy="8991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5234794" y="1380760"/>
            <a:ext cx="8293276" cy="12217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659"/>
              </a:lnSpc>
            </a:pPr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946432" y="3314700"/>
            <a:ext cx="1498535" cy="143586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32164" y="3222464"/>
            <a:ext cx="1498535" cy="14358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694088" y="3222464"/>
            <a:ext cx="1498535" cy="1435869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2362199" y="5541194"/>
            <a:ext cx="2667000" cy="2079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8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2946432" y="5065251"/>
            <a:ext cx="1414005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19"/>
              </a:lnSpc>
            </a:pPr>
            <a:r>
              <a:rPr lang="en-US" sz="4800" b="1" dirty="0">
                <a:solidFill>
                  <a:srgbClr val="8662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AAF939F1-F828-11AE-A0BA-469C6F171086}"/>
              </a:ext>
            </a:extLst>
          </p:cNvPr>
          <p:cNvSpPr txBox="1"/>
          <p:nvPr/>
        </p:nvSpPr>
        <p:spPr>
          <a:xfrm>
            <a:off x="6734174" y="5540228"/>
            <a:ext cx="4819651" cy="2079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Hai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endParaRPr lang="en-US" sz="48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17F7C42D-575A-2ED6-BD8D-19755189D1CB}"/>
              </a:ext>
            </a:extLst>
          </p:cNvPr>
          <p:cNvSpPr txBox="1"/>
          <p:nvPr/>
        </p:nvSpPr>
        <p:spPr>
          <a:xfrm>
            <a:off x="8632164" y="4996163"/>
            <a:ext cx="1414005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19"/>
              </a:lnSpc>
            </a:pPr>
            <a:r>
              <a:rPr lang="en-US" sz="4800" b="1" dirty="0">
                <a:solidFill>
                  <a:srgbClr val="8662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1">
            <a:extLst>
              <a:ext uri="{FF2B5EF4-FFF2-40B4-BE49-F238E27FC236}">
                <a16:creationId xmlns:a16="http://schemas.microsoft.com/office/drawing/2014/main" id="{4BDFB657-8899-301F-7CDB-07F68C236331}"/>
              </a:ext>
            </a:extLst>
          </p:cNvPr>
          <p:cNvSpPr txBox="1"/>
          <p:nvPr/>
        </p:nvSpPr>
        <p:spPr>
          <a:xfrm>
            <a:off x="13109855" y="5540227"/>
            <a:ext cx="2667000" cy="2079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8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endParaRPr lang="en-US" sz="48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2">
            <a:extLst>
              <a:ext uri="{FF2B5EF4-FFF2-40B4-BE49-F238E27FC236}">
                <a16:creationId xmlns:a16="http://schemas.microsoft.com/office/drawing/2014/main" id="{13F88722-FAE7-EA61-538C-CC3719F8591C}"/>
              </a:ext>
            </a:extLst>
          </p:cNvPr>
          <p:cNvSpPr txBox="1"/>
          <p:nvPr/>
        </p:nvSpPr>
        <p:spPr>
          <a:xfrm>
            <a:off x="13657295" y="5060488"/>
            <a:ext cx="1414005" cy="5642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419"/>
              </a:lnSpc>
            </a:pPr>
            <a:r>
              <a:rPr lang="en-US" sz="4800" b="1" dirty="0">
                <a:solidFill>
                  <a:srgbClr val="86625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982700" y="8068956"/>
            <a:ext cx="4495800" cy="2378687"/>
          </a:xfrm>
          <a:prstGeom prst="rect">
            <a:avLst/>
          </a:prstGeom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F629C036-D8DE-F3E2-4767-A29B04F31F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876300"/>
            <a:ext cx="3462885" cy="2719939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4C5DA3A-8D8C-8224-3E92-432BCCE3DE4A}"/>
              </a:ext>
            </a:extLst>
          </p:cNvPr>
          <p:cNvSpPr txBox="1"/>
          <p:nvPr/>
        </p:nvSpPr>
        <p:spPr>
          <a:xfrm>
            <a:off x="5943600" y="157904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230DEEFE-C54F-D3FB-F57A-F1886A096A3F}"/>
                  </a:ext>
                </a:extLst>
              </p:cNvPr>
              <p:cNvSpPr txBox="1"/>
              <p:nvPr/>
            </p:nvSpPr>
            <p:spPr>
              <a:xfrm>
                <a:off x="2052300" y="2806548"/>
                <a:ext cx="9334500" cy="49026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8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𝑖𝐴𝑗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𝑗𝐴𝑘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8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𝐵𝑓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𝐵𝑔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𝐵𝑓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𝐵h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𝐵𝑔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𝐵h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𝐵𝑔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𝐵h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230DEEFE-C54F-D3FB-F57A-F1886A096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300" y="2806548"/>
                <a:ext cx="9334500" cy="4902689"/>
              </a:xfrm>
              <a:prstGeom prst="rect">
                <a:avLst/>
              </a:prstGeom>
              <a:blipFill>
                <a:blip r:embed="rId6"/>
                <a:stretch>
                  <a:fillRect l="-2351" r="-2286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Hình ảnh 8">
            <a:extLst>
              <a:ext uri="{FF2B5EF4-FFF2-40B4-BE49-F238E27FC236}">
                <a16:creationId xmlns:a16="http://schemas.microsoft.com/office/drawing/2014/main" id="{186D837B-7EDE-937B-FEDD-646CCFEBAF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" t="5085" r="70396" b="63335"/>
          <a:stretch/>
        </p:blipFill>
        <p:spPr>
          <a:xfrm>
            <a:off x="11806404" y="1181100"/>
            <a:ext cx="4352592" cy="3835919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F4A7B3F-CAC0-8626-8EC2-E78705FBC44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46" t="4661" r="42575" b="63759"/>
          <a:stretch/>
        </p:blipFill>
        <p:spPr>
          <a:xfrm>
            <a:off x="11878008" y="5030390"/>
            <a:ext cx="4352592" cy="3835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17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30C6ABFE-8987-2C8D-2D4C-F81CDD4851B2}"/>
              </a:ext>
            </a:extLst>
          </p:cNvPr>
          <p:cNvSpPr txBox="1"/>
          <p:nvPr/>
        </p:nvSpPr>
        <p:spPr>
          <a:xfrm>
            <a:off x="3009900" y="1638300"/>
            <a:ext cx="1226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ở </a:t>
            </a:r>
            <a:r>
              <a:rPr lang="en-US" sz="40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 19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89E6084-4659-410D-06BB-23AE10EE4B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90" t="6714" r="5428" b="58246"/>
          <a:stretch/>
        </p:blipFill>
        <p:spPr>
          <a:xfrm>
            <a:off x="10134600" y="3404048"/>
            <a:ext cx="5867400" cy="4749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BDCB80D-066A-CB7F-ED35-84684C32F530}"/>
                  </a:ext>
                </a:extLst>
              </p:cNvPr>
              <p:cNvSpPr txBox="1"/>
              <p:nvPr/>
            </p:nvSpPr>
            <p:spPr>
              <a:xfrm>
                <a:off x="2945376" y="3943099"/>
                <a:ext cx="6198624" cy="367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9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𝑂𝑢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𝑧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𝑂𝑢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𝑡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𝑂𝑢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BDCB80D-066A-CB7F-ED35-84684C32F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376" y="3943099"/>
                <a:ext cx="6198624" cy="3671583"/>
              </a:xfrm>
              <a:prstGeom prst="rect">
                <a:avLst/>
              </a:prstGeom>
              <a:blipFill>
                <a:blip r:embed="rId3"/>
                <a:stretch>
                  <a:fillRect l="-3441" r="-3540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3">
            <a:extLst>
              <a:ext uri="{FF2B5EF4-FFF2-40B4-BE49-F238E27FC236}">
                <a16:creationId xmlns:a16="http://schemas.microsoft.com/office/drawing/2014/main" id="{626AD9BE-83FF-519C-34D6-369A35813F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2340" y="4597257"/>
            <a:ext cx="2958666" cy="5689743"/>
          </a:xfrm>
          <a:prstGeom prst="rect">
            <a:avLst/>
          </a:prstGeom>
        </p:spPr>
      </p:pic>
      <p:pic>
        <p:nvPicPr>
          <p:cNvPr id="10" name="Picture 14">
            <a:extLst>
              <a:ext uri="{FF2B5EF4-FFF2-40B4-BE49-F238E27FC236}">
                <a16:creationId xmlns:a16="http://schemas.microsoft.com/office/drawing/2014/main" id="{05A4D364-78C1-B661-3ABC-445CD8F907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69426" y="75869"/>
            <a:ext cx="6942147" cy="4114800"/>
          </a:xfrm>
          <a:prstGeom prst="rect">
            <a:avLst/>
          </a:prstGeom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AA715C62-EC5E-7946-A0EB-4BD2538A13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220760" y="7614682"/>
            <a:ext cx="1111460" cy="2298132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1F1C18-11FD-72AD-7318-7BC388CA8919}"/>
              </a:ext>
            </a:extLst>
          </p:cNvPr>
          <p:cNvSpPr txBox="1"/>
          <p:nvPr/>
        </p:nvSpPr>
        <p:spPr>
          <a:xfrm>
            <a:off x="5943600" y="274953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0" y="8286269"/>
            <a:ext cx="4019676" cy="194406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1D5F69-551A-BB68-DF38-FCB72CC1DACD}"/>
              </a:ext>
            </a:extLst>
          </p:cNvPr>
          <p:cNvSpPr txBox="1"/>
          <p:nvPr/>
        </p:nvSpPr>
        <p:spPr>
          <a:xfrm>
            <a:off x="2933700" y="1257300"/>
            <a:ext cx="124206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kh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20a, 20b, 20c, 20d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ác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BB7DC955-AF2C-1D82-7EB3-2925B69982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6" t="53333" r="21000" b="3334"/>
          <a:stretch/>
        </p:blipFill>
        <p:spPr>
          <a:xfrm>
            <a:off x="3200400" y="3310823"/>
            <a:ext cx="12230100" cy="557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53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222990" y="971598"/>
            <a:ext cx="3036310" cy="21143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" y="-128817"/>
            <a:ext cx="2112107" cy="278575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63BDA7C-1D50-1E06-EEFF-EDCC5BDAD076}"/>
              </a:ext>
            </a:extLst>
          </p:cNvPr>
          <p:cNvSpPr txBox="1"/>
          <p:nvPr/>
        </p:nvSpPr>
        <p:spPr>
          <a:xfrm>
            <a:off x="2305050" y="3028871"/>
            <a:ext cx="13677900" cy="5360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-"/>
            </a:pP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a: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endParaRPr lang="en-US" sz="3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71500" marR="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-"/>
            </a:pP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b: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.</a:t>
            </a:r>
            <a:endParaRPr lang="en-US" sz="3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71500" marR="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-"/>
            </a:pP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c: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Oy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’Oy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endParaRPr lang="en-US" sz="3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buFont typeface="Symbol" panose="05050102010706020507" pitchFamily="18" charset="2"/>
              <a:buChar char="-"/>
            </a:pP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d: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à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lang="en-US" sz="3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.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4B92DC1-CDD5-01EF-43AB-C771AFD184B2}"/>
              </a:ext>
            </a:extLst>
          </p:cNvPr>
          <p:cNvSpPr txBox="1"/>
          <p:nvPr/>
        </p:nvSpPr>
        <p:spPr>
          <a:xfrm>
            <a:off x="5943600" y="1916801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39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4116">
            <a:off x="154819" y="329249"/>
            <a:ext cx="2901514" cy="2194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1578">
            <a:off x="15780005" y="166847"/>
            <a:ext cx="2446745" cy="2833073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B4D080C-DB16-C3E3-BE05-8164C9F6A04B}"/>
              </a:ext>
            </a:extLst>
          </p:cNvPr>
          <p:cNvSpPr txBox="1"/>
          <p:nvPr/>
        </p:nvSpPr>
        <p:spPr>
          <a:xfrm>
            <a:off x="2313895" y="3678623"/>
            <a:ext cx="7596188" cy="3671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ù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Hai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ẹ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BD787A5-7C07-11F9-41C3-9C89DD3F34FA}"/>
              </a:ext>
            </a:extLst>
          </p:cNvPr>
          <p:cNvSpPr txBox="1"/>
          <p:nvPr/>
        </p:nvSpPr>
        <p:spPr>
          <a:xfrm>
            <a:off x="3720127" y="2001864"/>
            <a:ext cx="10847746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 (SGK – tr.95)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n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1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Hình ảnh 9" descr="Ảnh có chứa văn bản&#10;&#10;Mô tả được tạo tự động">
            <a:extLst>
              <a:ext uri="{FF2B5EF4-FFF2-40B4-BE49-F238E27FC236}">
                <a16:creationId xmlns:a16="http://schemas.microsoft.com/office/drawing/2014/main" id="{23D6155A-EA5A-1636-6305-106EB61419C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1" t="5400" r="5718" b="5400"/>
          <a:stretch/>
        </p:blipFill>
        <p:spPr>
          <a:xfrm>
            <a:off x="10287000" y="3052468"/>
            <a:ext cx="5987142" cy="5029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7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CBB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08963" y="6172200"/>
            <a:ext cx="2057400" cy="411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72F75E5D-9640-7C13-24DA-EF07A79DAB80}"/>
                  </a:ext>
                </a:extLst>
              </p:cNvPr>
              <p:cNvSpPr txBox="1"/>
              <p:nvPr/>
            </p:nvSpPr>
            <p:spPr>
              <a:xfrm>
                <a:off x="2362200" y="1237130"/>
                <a:ext cx="7549137" cy="80211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Hai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𝐵𝐷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𝐹𝐺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𝐹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𝐸𝐵</m:t>
                        </m:r>
                      </m:e>
                    </m:acc>
                    <m:r>
                      <a:rPr lang="en-US" sz="3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𝐺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𝐺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𝐺𝐶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𝐺𝐸</m:t>
                        </m:r>
                      </m:e>
                    </m:acc>
                    <m:r>
                      <a:rPr lang="en-US" sz="3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</m:t>
                        </m:r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𝐺𝐹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𝐺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𝐹𝐺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en-US" sz="3600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𝐺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𝐺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𝐺𝐶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𝐺𝐶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𝐺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𝐺𝐸</m:t>
                        </m:r>
                      </m:e>
                    </m:acc>
                    <m:r>
                      <a:rPr lang="en-US" sz="3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𝐺𝐹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𝐺𝐹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𝐺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Hai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𝐺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𝐺𝐸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𝐺𝐶</m:t>
                        </m:r>
                      </m:e>
                    </m:acc>
                    <m:r>
                      <a:rPr lang="en-US" sz="3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𝐸𝐺𝐹</m:t>
                        </m:r>
                      </m:e>
                    </m:acc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72F75E5D-9640-7C13-24DA-EF07A79DA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237130"/>
                <a:ext cx="7549137" cy="8021170"/>
              </a:xfrm>
              <a:prstGeom prst="rect">
                <a:avLst/>
              </a:prstGeom>
              <a:blipFill>
                <a:blip r:embed="rId4"/>
                <a:stretch>
                  <a:fillRect l="-2504" r="-4120" b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5" descr="Ảnh có chứa văn bản&#10;&#10;Mô tả được tạo tự động">
            <a:extLst>
              <a:ext uri="{FF2B5EF4-FFF2-40B4-BE49-F238E27FC236}">
                <a16:creationId xmlns:a16="http://schemas.microsoft.com/office/drawing/2014/main" id="{5FB84664-069C-F738-66B2-DB455F9DD49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1" t="5400" r="5718" b="5400"/>
          <a:stretch/>
        </p:blipFill>
        <p:spPr>
          <a:xfrm>
            <a:off x="10896600" y="2628899"/>
            <a:ext cx="5987142" cy="5029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508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773400" y="8690716"/>
            <a:ext cx="2224669" cy="14399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EC73505-8A45-13C1-D31B-EDE661A9F03F}"/>
                  </a:ext>
                </a:extLst>
              </p:cNvPr>
              <p:cNvSpPr txBox="1"/>
              <p:nvPr/>
            </p:nvSpPr>
            <p:spPr>
              <a:xfrm>
                <a:off x="2247900" y="1405216"/>
                <a:ext cx="13792200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3 (SGK – tr. 95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𝑂𝑝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22a		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𝑃𝑟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22b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22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EC73505-8A45-13C1-D31B-EDE661A9F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00" y="1405216"/>
                <a:ext cx="13792200" cy="2748253"/>
              </a:xfrm>
              <a:prstGeom prst="rect">
                <a:avLst/>
              </a:prstGeom>
              <a:blipFill>
                <a:blip r:embed="rId4"/>
                <a:stretch>
                  <a:fillRect l="-159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07DF0F94-8278-BBEE-AA40-68A62EEA93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4" t="42242" r="7376" b="4611"/>
          <a:stretch/>
        </p:blipFill>
        <p:spPr>
          <a:xfrm>
            <a:off x="2175055" y="4720484"/>
            <a:ext cx="14682104" cy="3970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25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709358">
            <a:off x="13715036" y="285489"/>
            <a:ext cx="5044897" cy="225644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393202" y="6413429"/>
            <a:ext cx="2958666" cy="5689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7A79863-1A24-70D1-C8A9-CF03A5CB0F10}"/>
                  </a:ext>
                </a:extLst>
              </p:cNvPr>
              <p:cNvSpPr txBox="1"/>
              <p:nvPr/>
            </p:nvSpPr>
            <p:spPr>
              <a:xfrm>
                <a:off x="2362200" y="2588665"/>
                <a:ext cx="8427244" cy="51096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𝑛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𝑂𝑝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𝑂𝑝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𝑝</m:t>
                          </m:r>
                        </m:e>
                      </m:acc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5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𝑝</m:t>
                          </m:r>
                        </m:e>
                      </m:acc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𝑜𝑝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5</m:t>
                        </m:r>
                      </m:e>
                      <m: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7A79863-1A24-70D1-C8A9-CF03A5CB0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588665"/>
                <a:ext cx="8427244" cy="5109669"/>
              </a:xfrm>
              <a:prstGeom prst="rect">
                <a:avLst/>
              </a:prstGeom>
              <a:blipFill>
                <a:blip r:embed="rId6"/>
                <a:stretch>
                  <a:fillRect l="-2605" r="-941" b="-4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>
            <a:extLst>
              <a:ext uri="{FF2B5EF4-FFF2-40B4-BE49-F238E27FC236}">
                <a16:creationId xmlns:a16="http://schemas.microsoft.com/office/drawing/2014/main" id="{F82B2224-E7AD-654A-D918-631E9086BD6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4" t="42242" r="67485" b="4611"/>
          <a:stretch/>
        </p:blipFill>
        <p:spPr>
          <a:xfrm>
            <a:off x="10789444" y="2857500"/>
            <a:ext cx="5902145" cy="5976336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038665A-D862-AD34-F5BF-51983B37DF25}"/>
              </a:ext>
            </a:extLst>
          </p:cNvPr>
          <p:cNvSpPr txBox="1"/>
          <p:nvPr/>
        </p:nvSpPr>
        <p:spPr>
          <a:xfrm>
            <a:off x="5943600" y="1661254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2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982700" y="8068956"/>
            <a:ext cx="4495800" cy="2378687"/>
          </a:xfrm>
          <a:prstGeom prst="rect">
            <a:avLst/>
          </a:prstGeom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F629C036-D8DE-F3E2-4767-A29B04F31F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400" y="0"/>
            <a:ext cx="3462885" cy="27199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93F4B7B-0550-7B5E-344A-E73DE7CD574A}"/>
                  </a:ext>
                </a:extLst>
              </p:cNvPr>
              <p:cNvSpPr txBox="1"/>
              <p:nvPr/>
            </p:nvSpPr>
            <p:spPr>
              <a:xfrm>
                <a:off x="2362200" y="2502006"/>
                <a:ext cx="7315199" cy="5282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𝑃𝑠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𝑞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Pr</m:t>
                          </m:r>
                        </m:e>
                      </m:acc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5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𝑞</m:t>
                          </m:r>
                          <m:r>
                            <m:rPr>
                              <m:sty m:val="p"/>
                            </m:rP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Pr</m:t>
                          </m:r>
                        </m:e>
                      </m:acc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5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5</m:t>
                          </m:r>
                        </m:e>
                        <m:sup>
                          <m:r>
                            <a:rPr lang="en-US" sz="40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𝑞𝑃𝑟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5</m:t>
                        </m:r>
                      </m:e>
                      <m: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93F4B7B-0550-7B5E-344A-E73DE7CD5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502006"/>
                <a:ext cx="7315199" cy="5282985"/>
              </a:xfrm>
              <a:prstGeom prst="rect">
                <a:avLst/>
              </a:prstGeom>
              <a:blipFill>
                <a:blip r:embed="rId6"/>
                <a:stretch>
                  <a:fillRect l="-3003" r="-2752"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>
            <a:extLst>
              <a:ext uri="{FF2B5EF4-FFF2-40B4-BE49-F238E27FC236}">
                <a16:creationId xmlns:a16="http://schemas.microsoft.com/office/drawing/2014/main" id="{0CDFC14C-C438-A10A-540B-96110C8E729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8" t="44724" r="36098" b="11229"/>
          <a:stretch/>
        </p:blipFill>
        <p:spPr>
          <a:xfrm>
            <a:off x="10060781" y="2666999"/>
            <a:ext cx="7193756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77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9" name="Picture 13">
            <a:extLst>
              <a:ext uri="{FF2B5EF4-FFF2-40B4-BE49-F238E27FC236}">
                <a16:creationId xmlns:a16="http://schemas.microsoft.com/office/drawing/2014/main" id="{626AD9BE-83FF-519C-34D6-369A35813F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2340" y="4597257"/>
            <a:ext cx="2958666" cy="5689743"/>
          </a:xfrm>
          <a:prstGeom prst="rect">
            <a:avLst/>
          </a:prstGeom>
        </p:spPr>
      </p:pic>
      <p:pic>
        <p:nvPicPr>
          <p:cNvPr id="10" name="Picture 14">
            <a:extLst>
              <a:ext uri="{FF2B5EF4-FFF2-40B4-BE49-F238E27FC236}">
                <a16:creationId xmlns:a16="http://schemas.microsoft.com/office/drawing/2014/main" id="{05A4D364-78C1-B661-3ABC-445CD8F90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992600" y="-1442482"/>
            <a:ext cx="6942147" cy="4114800"/>
          </a:xfrm>
          <a:prstGeom prst="rect">
            <a:avLst/>
          </a:prstGeom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AA715C62-EC5E-7946-A0EB-4BD2538A13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220760" y="7614682"/>
            <a:ext cx="1111460" cy="22981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E415D1E-21F7-6D25-58D5-9209D61E5E87}"/>
                  </a:ext>
                </a:extLst>
              </p:cNvPr>
              <p:cNvSpPr txBox="1"/>
              <p:nvPr/>
            </p:nvSpPr>
            <p:spPr>
              <a:xfrm>
                <a:off x="3048000" y="1591726"/>
                <a:ext cx="7954953" cy="7103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𝑄𝑧</m:t>
                        </m:r>
                      </m:e>
                    </m:acc>
                    <m:r>
                      <a:rPr lang="en-US" sz="3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6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𝑧</m:t>
                        </m:r>
                        <m:r>
                          <a:rPr lang="en-US" sz="3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3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2 </a:t>
                </a: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𝑄𝑧</m:t>
                          </m:r>
                        </m:e>
                      </m:acc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1</m:t>
                          </m:r>
                        </m:e>
                        <m:sup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)</a:t>
                </a:r>
                <a:r>
                  <a:rPr lang="en-US" sz="36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𝑄𝑧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𝑡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3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𝑄𝑧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1</m:t>
                          </m:r>
                        </m:e>
                        <m:sup>
                          <m:r>
                            <a:rPr lang="en-US" sz="36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36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36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𝑄𝑧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0" i="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1</m:t>
                          </m:r>
                        </m:e>
                        <m:sup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36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600" b="0" i="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9</m:t>
                          </m:r>
                        </m:e>
                        <m:sup>
                          <m:r>
                            <a:rPr lang="en-US" sz="36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36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1</m:t>
                        </m:r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6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9</m:t>
                        </m:r>
                      </m:e>
                      <m:sup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E415D1E-21F7-6D25-58D5-9209D61E5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591726"/>
                <a:ext cx="7954953" cy="7103548"/>
              </a:xfrm>
              <a:prstGeom prst="rect">
                <a:avLst/>
              </a:prstGeom>
              <a:blipFill>
                <a:blip r:embed="rId8"/>
                <a:stretch>
                  <a:fillRect l="-2299" b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ABACBC04-9CBC-D378-584E-F90A1B07FC0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08" t="46108" r="8091" b="11201"/>
          <a:stretch/>
        </p:blipFill>
        <p:spPr>
          <a:xfrm>
            <a:off x="10660784" y="2825887"/>
            <a:ext cx="590214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293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77353" y="620484"/>
            <a:ext cx="16840200" cy="9067800"/>
            <a:chOff x="48497" y="-51553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48497" y="-51553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1C7C001-8359-4B8F-4A5E-3DC32377EB8A}"/>
              </a:ext>
            </a:extLst>
          </p:cNvPr>
          <p:cNvSpPr txBox="1"/>
          <p:nvPr/>
        </p:nvSpPr>
        <p:spPr>
          <a:xfrm>
            <a:off x="1192683" y="1070667"/>
            <a:ext cx="98773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HAI GÓC KỀ NHAU</a:t>
            </a: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85108F6E-8813-61BA-D550-74635EB6B47D}"/>
              </a:ext>
            </a:extLst>
          </p:cNvPr>
          <p:cNvSpPr/>
          <p:nvPr/>
        </p:nvSpPr>
        <p:spPr>
          <a:xfrm>
            <a:off x="1103517" y="2157083"/>
            <a:ext cx="1568258" cy="76944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2C5804-20C1-3C1F-9CB4-01807B0727BE}"/>
              </a:ext>
            </a:extLst>
          </p:cNvPr>
          <p:cNvSpPr txBox="1"/>
          <p:nvPr/>
        </p:nvSpPr>
        <p:spPr>
          <a:xfrm>
            <a:off x="2791523" y="2177793"/>
            <a:ext cx="14785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z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EF9B27-5328-312A-564F-A1008B531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27611"/>
              </p:ext>
            </p:extLst>
          </p:nvPr>
        </p:nvGraphicFramePr>
        <p:xfrm>
          <a:off x="8426202" y="2253782"/>
          <a:ext cx="1781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30120" progId="Equation.DSMT4">
                  <p:embed/>
                </p:oleObj>
              </mc:Choice>
              <mc:Fallback>
                <p:oleObj name="Equation" r:id="rId2" imgW="850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6202" y="2253782"/>
                        <a:ext cx="17811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8223D27-80DC-FAC1-C548-76A4E854473C}"/>
              </a:ext>
            </a:extLst>
          </p:cNvPr>
          <p:cNvCxnSpPr>
            <a:cxnSpLocks/>
          </p:cNvCxnSpPr>
          <p:nvPr/>
        </p:nvCxnSpPr>
        <p:spPr>
          <a:xfrm flipH="1">
            <a:off x="2335683" y="4616235"/>
            <a:ext cx="5029200" cy="316345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A85CACE-6F2F-557F-845D-D40BF29CA71E}"/>
              </a:ext>
            </a:extLst>
          </p:cNvPr>
          <p:cNvCxnSpPr>
            <a:cxnSpLocks/>
          </p:cNvCxnSpPr>
          <p:nvPr/>
        </p:nvCxnSpPr>
        <p:spPr>
          <a:xfrm flipV="1">
            <a:off x="4269980" y="6509869"/>
            <a:ext cx="3200400" cy="76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7C6818-9C23-310A-E0AA-7523A62294EC}"/>
              </a:ext>
            </a:extLst>
          </p:cNvPr>
          <p:cNvCxnSpPr>
            <a:cxnSpLocks/>
          </p:cNvCxnSpPr>
          <p:nvPr/>
        </p:nvCxnSpPr>
        <p:spPr>
          <a:xfrm flipV="1">
            <a:off x="4240683" y="4063781"/>
            <a:ext cx="457200" cy="25442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14DC1698-219A-911D-FAEF-776D2299598A}"/>
              </a:ext>
            </a:extLst>
          </p:cNvPr>
          <p:cNvSpPr/>
          <p:nvPr/>
        </p:nvSpPr>
        <p:spPr>
          <a:xfrm>
            <a:off x="4164483" y="6505454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86EA77-DA8B-9AB6-FDD3-C16DFFDE466F}"/>
              </a:ext>
            </a:extLst>
          </p:cNvPr>
          <p:cNvSpPr txBox="1"/>
          <p:nvPr/>
        </p:nvSpPr>
        <p:spPr>
          <a:xfrm>
            <a:off x="2259483" y="6962654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068E6F-9451-6152-755E-692B81189366}"/>
              </a:ext>
            </a:extLst>
          </p:cNvPr>
          <p:cNvSpPr txBox="1"/>
          <p:nvPr/>
        </p:nvSpPr>
        <p:spPr>
          <a:xfrm>
            <a:off x="6849465" y="4130814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3BA2AC8-D1D1-CA37-8254-F0E365E297EB}"/>
              </a:ext>
            </a:extLst>
          </p:cNvPr>
          <p:cNvSpPr txBox="1"/>
          <p:nvPr/>
        </p:nvSpPr>
        <p:spPr>
          <a:xfrm>
            <a:off x="4002817" y="6673285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E7A771E-820E-C360-7607-A4FA5BD844C9}"/>
              </a:ext>
            </a:extLst>
          </p:cNvPr>
          <p:cNvSpPr txBox="1"/>
          <p:nvPr/>
        </p:nvSpPr>
        <p:spPr>
          <a:xfrm>
            <a:off x="7342349" y="6471769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493738-E940-A4C9-5ADF-60FF950E546C}"/>
              </a:ext>
            </a:extLst>
          </p:cNvPr>
          <p:cNvSpPr txBox="1"/>
          <p:nvPr/>
        </p:nvSpPr>
        <p:spPr>
          <a:xfrm>
            <a:off x="4183348" y="3589756"/>
            <a:ext cx="3850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0EB90DF-3CB9-C294-6E1F-1E663744E83B}"/>
              </a:ext>
            </a:extLst>
          </p:cNvPr>
          <p:cNvCxnSpPr>
            <a:cxnSpLocks/>
          </p:cNvCxnSpPr>
          <p:nvPr/>
        </p:nvCxnSpPr>
        <p:spPr>
          <a:xfrm>
            <a:off x="4469283" y="5370046"/>
            <a:ext cx="1879658" cy="115969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B5A2343D-E5B9-850F-45BB-7911BEF1DDAD}"/>
              </a:ext>
            </a:extLst>
          </p:cNvPr>
          <p:cNvSpPr/>
          <p:nvPr/>
        </p:nvSpPr>
        <p:spPr>
          <a:xfrm>
            <a:off x="6259983" y="6471769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2872C66D-673F-B95E-7755-0C172A3E2E1D}"/>
              </a:ext>
            </a:extLst>
          </p:cNvPr>
          <p:cNvSpPr/>
          <p:nvPr/>
        </p:nvSpPr>
        <p:spPr>
          <a:xfrm>
            <a:off x="4380325" y="531207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5DD9238-9106-FDF1-C20A-6DC56438434E}"/>
              </a:ext>
            </a:extLst>
          </p:cNvPr>
          <p:cNvSpPr txBox="1"/>
          <p:nvPr/>
        </p:nvSpPr>
        <p:spPr>
          <a:xfrm>
            <a:off x="3809820" y="4877202"/>
            <a:ext cx="3610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749D426-10D5-8FCF-C3AE-37A5575AB4C4}"/>
              </a:ext>
            </a:extLst>
          </p:cNvPr>
          <p:cNvSpPr txBox="1"/>
          <p:nvPr/>
        </p:nvSpPr>
        <p:spPr>
          <a:xfrm>
            <a:off x="6181430" y="6604029"/>
            <a:ext cx="457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9EAC302-A7B8-83FC-C69B-58600989CBFE}"/>
              </a:ext>
            </a:extLst>
          </p:cNvPr>
          <p:cNvSpPr txBox="1"/>
          <p:nvPr/>
        </p:nvSpPr>
        <p:spPr>
          <a:xfrm>
            <a:off x="10548847" y="3478814"/>
            <a:ext cx="2688472" cy="707886"/>
          </a:xfrm>
          <a:prstGeom prst="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2254620B-F26E-58BB-7A05-529507F74691}"/>
              </a:ext>
            </a:extLst>
          </p:cNvPr>
          <p:cNvSpPr/>
          <p:nvPr/>
        </p:nvSpPr>
        <p:spPr>
          <a:xfrm>
            <a:off x="9316789" y="3478814"/>
            <a:ext cx="908609" cy="6084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1B348B29-0E8C-FF78-8A9C-3B2635E8B48B}"/>
              </a:ext>
            </a:extLst>
          </p:cNvPr>
          <p:cNvSpPr/>
          <p:nvPr/>
        </p:nvSpPr>
        <p:spPr>
          <a:xfrm>
            <a:off x="9390314" y="4947407"/>
            <a:ext cx="843208" cy="60843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E0E1F6C-FE7B-BECB-758D-701985A72BA1}"/>
              </a:ext>
            </a:extLst>
          </p:cNvPr>
          <p:cNvSpPr txBox="1"/>
          <p:nvPr/>
        </p:nvSpPr>
        <p:spPr>
          <a:xfrm>
            <a:off x="10484376" y="4877202"/>
            <a:ext cx="67368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z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18" grpId="0" animBg="1"/>
      <p:bldP spid="26" grpId="0"/>
      <p:bldP spid="27" grpId="0"/>
      <p:bldP spid="28" grpId="0"/>
      <p:bldP spid="29" grpId="0"/>
      <p:bldP spid="30" grpId="0"/>
      <p:bldP spid="33" grpId="0" animBg="1"/>
      <p:bldP spid="32" grpId="0" animBg="1"/>
      <p:bldP spid="38" grpId="0"/>
      <p:bldP spid="40" grpId="0"/>
      <p:bldP spid="42" grpId="0" animBg="1"/>
      <p:bldP spid="43" grpId="0" animBg="1"/>
      <p:bldP spid="44" grpId="0" animBg="1"/>
      <p:bldP spid="4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0" y="8286269"/>
            <a:ext cx="4019676" cy="1944062"/>
          </a:xfrm>
          <a:prstGeom prst="rect">
            <a:avLst/>
          </a:prstGeom>
        </p:spPr>
      </p:pic>
      <p:pic>
        <p:nvPicPr>
          <p:cNvPr id="6" name="Picture 17">
            <a:extLst>
              <a:ext uri="{FF2B5EF4-FFF2-40B4-BE49-F238E27FC236}">
                <a16:creationId xmlns:a16="http://schemas.microsoft.com/office/drawing/2014/main" id="{5AA363B8-0AEA-9BA8-EC37-184CBD3AAC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15779967" y="4630594"/>
            <a:ext cx="2958666" cy="5689743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D702E19-DB4F-F0E9-571F-56F63C416242}"/>
              </a:ext>
            </a:extLst>
          </p:cNvPr>
          <p:cNvSpPr txBox="1"/>
          <p:nvPr/>
        </p:nvSpPr>
        <p:spPr>
          <a:xfrm>
            <a:off x="6172200" y="1369933"/>
            <a:ext cx="5943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919FB66-CCC9-D22E-95F7-BE63B806FB12}"/>
              </a:ext>
            </a:extLst>
          </p:cNvPr>
          <p:cNvSpPr txBox="1"/>
          <p:nvPr/>
        </p:nvSpPr>
        <p:spPr>
          <a:xfrm>
            <a:off x="3314700" y="2933700"/>
            <a:ext cx="11658600" cy="5518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.95) </a:t>
            </a:r>
            <a:r>
              <a:rPr lang="en-US" sz="40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 23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ò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o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ò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The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ò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ỏ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5767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222990" y="971598"/>
            <a:ext cx="3036310" cy="21143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28600" y="-128817"/>
            <a:ext cx="2112107" cy="2785752"/>
          </a:xfrm>
          <a:prstGeom prst="rect">
            <a:avLst/>
          </a:prstGeom>
        </p:spPr>
      </p:pic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44479A0C-4637-4340-AD9D-E679D79612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36" t="12334" r="4056" b="13677"/>
          <a:stretch/>
        </p:blipFill>
        <p:spPr>
          <a:xfrm>
            <a:off x="1241917" y="3814452"/>
            <a:ext cx="6792547" cy="397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4F6FD53-0815-2298-1B4B-3ABCCF2F69D3}"/>
                  </a:ext>
                </a:extLst>
              </p:cNvPr>
              <p:cNvSpPr txBox="1"/>
              <p:nvPr/>
            </p:nvSpPr>
            <p:spPr>
              <a:xfrm>
                <a:off x="8449349" y="3814452"/>
                <a:ext cx="8395065" cy="37485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 4 góc kề nhau được tạo thành, xếp thành góc bẹt, mỗi góc tạo bởi 2 thanh chắn vòm cửa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mỗi góc có số đo: </a:t>
                </a:r>
                <a14:m>
                  <m:oMath xmlns:m="http://schemas.openxmlformats.org/officeDocument/2006/math">
                    <m:r>
                      <a:rPr lang="nl-NL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°:4=45°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4F6FD53-0815-2298-1B4B-3ABCCF2F69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349" y="3814452"/>
                <a:ext cx="8395065" cy="3748527"/>
              </a:xfrm>
              <a:prstGeom prst="rect">
                <a:avLst/>
              </a:prstGeom>
              <a:blipFill>
                <a:blip r:embed="rId7"/>
                <a:stretch>
                  <a:fillRect l="-2542" r="-2614" b="-6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E895089-2DA2-7A3B-2B02-87E2A64FB9EC}"/>
              </a:ext>
            </a:extLst>
          </p:cNvPr>
          <p:cNvSpPr txBox="1"/>
          <p:nvPr/>
        </p:nvSpPr>
        <p:spPr>
          <a:xfrm>
            <a:off x="5943600" y="171369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88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6625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38199" y="609599"/>
            <a:ext cx="16840200" cy="9067800"/>
            <a:chOff x="24843" y="-11697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24843" y="-11697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6A13EE5-1830-0A21-D4BC-1A9E454131CB}"/>
              </a:ext>
            </a:extLst>
          </p:cNvPr>
          <p:cNvCxnSpPr>
            <a:cxnSpLocks/>
          </p:cNvCxnSpPr>
          <p:nvPr/>
        </p:nvCxnSpPr>
        <p:spPr>
          <a:xfrm flipH="1">
            <a:off x="2335683" y="4616235"/>
            <a:ext cx="5029200" cy="316345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9337588-B0D9-B764-B868-861F861C9730}"/>
              </a:ext>
            </a:extLst>
          </p:cNvPr>
          <p:cNvCxnSpPr>
            <a:cxnSpLocks/>
          </p:cNvCxnSpPr>
          <p:nvPr/>
        </p:nvCxnSpPr>
        <p:spPr>
          <a:xfrm flipV="1">
            <a:off x="4269980" y="6509869"/>
            <a:ext cx="3200400" cy="76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3C12DE4-A1BA-D61C-B918-5BA498C088B4}"/>
              </a:ext>
            </a:extLst>
          </p:cNvPr>
          <p:cNvCxnSpPr>
            <a:cxnSpLocks/>
          </p:cNvCxnSpPr>
          <p:nvPr/>
        </p:nvCxnSpPr>
        <p:spPr>
          <a:xfrm flipV="1">
            <a:off x="4240683" y="4063781"/>
            <a:ext cx="457200" cy="25442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292ED439-E3C8-8A7F-6959-EC872DCA5C9B}"/>
              </a:ext>
            </a:extLst>
          </p:cNvPr>
          <p:cNvSpPr/>
          <p:nvPr/>
        </p:nvSpPr>
        <p:spPr>
          <a:xfrm>
            <a:off x="4164483" y="6505454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F2C5575-1346-4FC9-EA3E-77EF994A80BB}"/>
              </a:ext>
            </a:extLst>
          </p:cNvPr>
          <p:cNvSpPr txBox="1"/>
          <p:nvPr/>
        </p:nvSpPr>
        <p:spPr>
          <a:xfrm>
            <a:off x="2259483" y="6962654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52D35E-FF8B-58EC-3C82-3DA8D0E33CC3}"/>
              </a:ext>
            </a:extLst>
          </p:cNvPr>
          <p:cNvSpPr txBox="1"/>
          <p:nvPr/>
        </p:nvSpPr>
        <p:spPr>
          <a:xfrm>
            <a:off x="6849465" y="4130814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A429E0B-48BF-EFDF-66A4-9A26BF85A917}"/>
              </a:ext>
            </a:extLst>
          </p:cNvPr>
          <p:cNvSpPr txBox="1"/>
          <p:nvPr/>
        </p:nvSpPr>
        <p:spPr>
          <a:xfrm>
            <a:off x="4002817" y="6673285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05F9F6-AD72-4125-8A20-7FB1AB24D629}"/>
              </a:ext>
            </a:extLst>
          </p:cNvPr>
          <p:cNvSpPr txBox="1"/>
          <p:nvPr/>
        </p:nvSpPr>
        <p:spPr>
          <a:xfrm>
            <a:off x="4292858" y="3783033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013FCA-835F-F25C-E0BE-88EA3656B896}"/>
              </a:ext>
            </a:extLst>
          </p:cNvPr>
          <p:cNvSpPr txBox="1"/>
          <p:nvPr/>
        </p:nvSpPr>
        <p:spPr>
          <a:xfrm>
            <a:off x="7182583" y="6487019"/>
            <a:ext cx="3850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DDEBB7E-DC6C-6F66-207B-DB16141826DE}"/>
              </a:ext>
            </a:extLst>
          </p:cNvPr>
          <p:cNvSpPr txBox="1"/>
          <p:nvPr/>
        </p:nvSpPr>
        <p:spPr>
          <a:xfrm>
            <a:off x="1447800" y="972166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HAI GÓC KỀ NHAU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FE9156E-239E-E400-893F-08507774A324}"/>
              </a:ext>
            </a:extLst>
          </p:cNvPr>
          <p:cNvSpPr txBox="1"/>
          <p:nvPr/>
        </p:nvSpPr>
        <p:spPr>
          <a:xfrm>
            <a:off x="8227252" y="2295833"/>
            <a:ext cx="9222549" cy="769441"/>
          </a:xfrm>
          <a:prstGeom prst="rect">
            <a:avLst/>
          </a:prstGeom>
          <a:solidFill>
            <a:srgbClr val="866255"/>
          </a:solidFill>
          <a:ln w="3175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y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889DAE4-D5C8-407C-C7BC-798E2DAACBE0}"/>
              </a:ext>
            </a:extLst>
          </p:cNvPr>
          <p:cNvSpPr txBox="1"/>
          <p:nvPr/>
        </p:nvSpPr>
        <p:spPr>
          <a:xfrm>
            <a:off x="8227252" y="3338962"/>
            <a:ext cx="87455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71500" indent="-571500">
              <a:buFontTx/>
              <a:buChar char="-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y)</a:t>
            </a:r>
          </a:p>
          <a:p>
            <a:pPr marL="571500" indent="-571500">
              <a:buFontTx/>
              <a:buChar char="-"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z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162FFA0F-1EB1-95FA-0701-3EE157140E94}"/>
              </a:ext>
            </a:extLst>
          </p:cNvPr>
          <p:cNvSpPr/>
          <p:nvPr/>
        </p:nvSpPr>
        <p:spPr>
          <a:xfrm>
            <a:off x="4098115" y="6086071"/>
            <a:ext cx="522077" cy="483519"/>
          </a:xfrm>
          <a:prstGeom prst="arc">
            <a:avLst>
              <a:gd name="adj1" fmla="val 16200000"/>
              <a:gd name="adj2" fmla="val 301447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338107C9-220F-F2C0-72C5-46DF097D2090}"/>
              </a:ext>
            </a:extLst>
          </p:cNvPr>
          <p:cNvSpPr/>
          <p:nvPr/>
        </p:nvSpPr>
        <p:spPr>
          <a:xfrm>
            <a:off x="4538216" y="6255518"/>
            <a:ext cx="385043" cy="557063"/>
          </a:xfrm>
          <a:prstGeom prst="arc">
            <a:avLst>
              <a:gd name="adj1" fmla="val 16200000"/>
              <a:gd name="adj2" fmla="val 301447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50C641F-0F13-C1D8-33E9-0A53F06BB52D}"/>
              </a:ext>
            </a:extLst>
          </p:cNvPr>
          <p:cNvCxnSpPr>
            <a:cxnSpLocks/>
          </p:cNvCxnSpPr>
          <p:nvPr/>
        </p:nvCxnSpPr>
        <p:spPr>
          <a:xfrm flipV="1">
            <a:off x="4419600" y="6069592"/>
            <a:ext cx="200592" cy="18592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BA9191E-31AA-5C39-F9D0-D7B30F5240A2}"/>
              </a:ext>
            </a:extLst>
          </p:cNvPr>
          <p:cNvSpPr txBox="1"/>
          <p:nvPr/>
        </p:nvSpPr>
        <p:spPr>
          <a:xfrm>
            <a:off x="1600200" y="3417323"/>
            <a:ext cx="87630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8090E63-6FEE-D96F-1E10-11EFED992616}"/>
              </a:ext>
            </a:extLst>
          </p:cNvPr>
          <p:cNvSpPr txBox="1"/>
          <p:nvPr/>
        </p:nvSpPr>
        <p:spPr>
          <a:xfrm>
            <a:off x="838200" y="2461617"/>
            <a:ext cx="92297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48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 niệm</a:t>
            </a:r>
            <a:r>
              <a:rPr lang="nl-NL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0853F14-B7E7-166E-28A2-FFBD5C7E98B2}"/>
              </a:ext>
            </a:extLst>
          </p:cNvPr>
          <p:cNvCxnSpPr>
            <a:cxnSpLocks/>
          </p:cNvCxnSpPr>
          <p:nvPr/>
        </p:nvCxnSpPr>
        <p:spPr>
          <a:xfrm flipH="1">
            <a:off x="12420600" y="3986981"/>
            <a:ext cx="228600" cy="2057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EFA0EA3-8D3E-5D9A-FD13-75145D585B6A}"/>
              </a:ext>
            </a:extLst>
          </p:cNvPr>
          <p:cNvCxnSpPr>
            <a:cxnSpLocks/>
          </p:cNvCxnSpPr>
          <p:nvPr/>
        </p:nvCxnSpPr>
        <p:spPr>
          <a:xfrm flipH="1">
            <a:off x="12420600" y="3986981"/>
            <a:ext cx="2133600" cy="2057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5332371-271F-9351-BADD-FF39AFDE24A6}"/>
              </a:ext>
            </a:extLst>
          </p:cNvPr>
          <p:cNvCxnSpPr>
            <a:cxnSpLocks/>
          </p:cNvCxnSpPr>
          <p:nvPr/>
        </p:nvCxnSpPr>
        <p:spPr>
          <a:xfrm flipH="1">
            <a:off x="12420600" y="5891981"/>
            <a:ext cx="28956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281D873-4572-A896-D2BC-25DB61911908}"/>
              </a:ext>
            </a:extLst>
          </p:cNvPr>
          <p:cNvSpPr txBox="1"/>
          <p:nvPr/>
        </p:nvSpPr>
        <p:spPr>
          <a:xfrm>
            <a:off x="11808490" y="5968181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7C6D637-85CA-507F-BB54-492443D4478B}"/>
              </a:ext>
            </a:extLst>
          </p:cNvPr>
          <p:cNvSpPr/>
          <p:nvPr/>
        </p:nvSpPr>
        <p:spPr>
          <a:xfrm>
            <a:off x="12345925" y="5968182"/>
            <a:ext cx="150876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C51569-DD17-4F3D-4034-11156FE55D6C}"/>
              </a:ext>
            </a:extLst>
          </p:cNvPr>
          <p:cNvSpPr txBox="1"/>
          <p:nvPr/>
        </p:nvSpPr>
        <p:spPr>
          <a:xfrm>
            <a:off x="12188337" y="3633038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6F7B173-9171-235E-ACB6-C198C222546E}"/>
              </a:ext>
            </a:extLst>
          </p:cNvPr>
          <p:cNvSpPr txBox="1"/>
          <p:nvPr/>
        </p:nvSpPr>
        <p:spPr>
          <a:xfrm>
            <a:off x="14282738" y="3292614"/>
            <a:ext cx="5429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FA89B3-E8E1-101D-24C0-F61E6314AFD2}"/>
              </a:ext>
            </a:extLst>
          </p:cNvPr>
          <p:cNvSpPr txBox="1"/>
          <p:nvPr/>
        </p:nvSpPr>
        <p:spPr>
          <a:xfrm>
            <a:off x="15390875" y="5384428"/>
            <a:ext cx="6953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8C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09600" y="419100"/>
            <a:ext cx="17145000" cy="95250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6CEA978-A5B9-41BC-D1F4-84534888C22A}"/>
              </a:ext>
            </a:extLst>
          </p:cNvPr>
          <p:cNvSpPr txBox="1"/>
          <p:nvPr/>
        </p:nvSpPr>
        <p:spPr>
          <a:xfrm>
            <a:off x="3581400" y="778014"/>
            <a:ext cx="1257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5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5b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5c: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EAD5F84F-C290-D91F-5B2F-FB2ABDF0578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4" t="14828" r="35126" b="52007"/>
          <a:stretch/>
        </p:blipFill>
        <p:spPr>
          <a:xfrm>
            <a:off x="3581400" y="1426840"/>
            <a:ext cx="12339412" cy="3554343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B554AF-2500-64CC-EE72-CC4B92F92DEA}"/>
              </a:ext>
            </a:extLst>
          </p:cNvPr>
          <p:cNvSpPr/>
          <p:nvPr/>
        </p:nvSpPr>
        <p:spPr>
          <a:xfrm>
            <a:off x="1447800" y="674757"/>
            <a:ext cx="1828800" cy="914400"/>
          </a:xfrm>
          <a:prstGeom prst="roundRect">
            <a:avLst/>
          </a:prstGeom>
          <a:ln w="3810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8">
                <a:extLst>
                  <a:ext uri="{FF2B5EF4-FFF2-40B4-BE49-F238E27FC236}">
                    <a16:creationId xmlns:a16="http://schemas.microsoft.com/office/drawing/2014/main" id="{3C1FB6F3-2375-74EA-0782-F52551995369}"/>
                  </a:ext>
                </a:extLst>
              </p:cNvPr>
              <p:cNvSpPr txBox="1"/>
              <p:nvPr/>
            </p:nvSpPr>
            <p:spPr>
              <a:xfrm>
                <a:off x="4081122" y="6124923"/>
                <a:ext cx="2632067" cy="635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8">
                <a:extLst>
                  <a:ext uri="{FF2B5EF4-FFF2-40B4-BE49-F238E27FC236}">
                    <a16:creationId xmlns:a16="http://schemas.microsoft.com/office/drawing/2014/main" id="{3C1FB6F3-2375-74EA-0782-F52551995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22" y="6124923"/>
                <a:ext cx="2632067" cy="635687"/>
              </a:xfrm>
              <a:prstGeom prst="rect">
                <a:avLst/>
              </a:prstGeom>
              <a:blipFill>
                <a:blip r:embed="rId3"/>
                <a:stretch>
                  <a:fillRect t="-22115" b="-47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9">
                <a:extLst>
                  <a:ext uri="{FF2B5EF4-FFF2-40B4-BE49-F238E27FC236}">
                    <a16:creationId xmlns:a16="http://schemas.microsoft.com/office/drawing/2014/main" id="{AEE4B29D-6FD9-6385-98E5-C4675D58519D}"/>
                  </a:ext>
                </a:extLst>
              </p:cNvPr>
              <p:cNvSpPr txBox="1"/>
              <p:nvPr/>
            </p:nvSpPr>
            <p:spPr>
              <a:xfrm>
                <a:off x="8378383" y="6148345"/>
                <a:ext cx="2979031" cy="636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𝐴𝑛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𝑛𝐴𝑝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</p:txBody>
          </p:sp>
        </mc:Choice>
        <mc:Fallback xmlns="">
          <p:sp>
            <p:nvSpPr>
              <p:cNvPr id="7" name="Hộp Văn bản 9">
                <a:extLst>
                  <a:ext uri="{FF2B5EF4-FFF2-40B4-BE49-F238E27FC236}">
                    <a16:creationId xmlns:a16="http://schemas.microsoft.com/office/drawing/2014/main" id="{AEE4B29D-6FD9-6385-98E5-C4675D585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8383" y="6148345"/>
                <a:ext cx="2979031" cy="636200"/>
              </a:xfrm>
              <a:prstGeom prst="rect">
                <a:avLst/>
              </a:prstGeom>
              <a:blipFill>
                <a:blip r:embed="rId4"/>
                <a:stretch>
                  <a:fillRect t="-22115" r="-7975" b="-47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10">
                <a:extLst>
                  <a:ext uri="{FF2B5EF4-FFF2-40B4-BE49-F238E27FC236}">
                    <a16:creationId xmlns:a16="http://schemas.microsoft.com/office/drawing/2014/main" id="{0D32A188-676B-20EF-6953-E60156331724}"/>
                  </a:ext>
                </a:extLst>
              </p:cNvPr>
              <p:cNvSpPr txBox="1"/>
              <p:nvPr/>
            </p:nvSpPr>
            <p:spPr>
              <a:xfrm>
                <a:off x="8383299" y="6942272"/>
                <a:ext cx="2979031" cy="636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𝑛𝐴𝑝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𝑝𝐴𝑚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</p:txBody>
          </p:sp>
        </mc:Choice>
        <mc:Fallback xmlns="">
          <p:sp>
            <p:nvSpPr>
              <p:cNvPr id="8" name="Hộp Văn bản 10">
                <a:extLst>
                  <a:ext uri="{FF2B5EF4-FFF2-40B4-BE49-F238E27FC236}">
                    <a16:creationId xmlns:a16="http://schemas.microsoft.com/office/drawing/2014/main" id="{0D32A188-676B-20EF-6953-E60156331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299" y="6942272"/>
                <a:ext cx="2979031" cy="636200"/>
              </a:xfrm>
              <a:prstGeom prst="rect">
                <a:avLst/>
              </a:prstGeom>
              <a:blipFill>
                <a:blip r:embed="rId5"/>
                <a:stretch>
                  <a:fillRect t="-22115" r="-7566" b="-47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13">
                <a:extLst>
                  <a:ext uri="{FF2B5EF4-FFF2-40B4-BE49-F238E27FC236}">
                    <a16:creationId xmlns:a16="http://schemas.microsoft.com/office/drawing/2014/main" id="{22BEEFDA-42E7-78FF-8113-8AE20DAAAA64}"/>
                  </a:ext>
                </a:extLst>
              </p:cNvPr>
              <p:cNvSpPr txBox="1"/>
              <p:nvPr/>
            </p:nvSpPr>
            <p:spPr>
              <a:xfrm>
                <a:off x="8378383" y="7815337"/>
                <a:ext cx="2979031" cy="6362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𝑝𝐴𝑚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𝑚𝐴𝑛</m:t>
                        </m:r>
                      </m:e>
                    </m:acc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13">
                <a:extLst>
                  <a:ext uri="{FF2B5EF4-FFF2-40B4-BE49-F238E27FC236}">
                    <a16:creationId xmlns:a16="http://schemas.microsoft.com/office/drawing/2014/main" id="{22BEEFDA-42E7-78FF-8113-8AE20DAAA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8383" y="7815337"/>
                <a:ext cx="2979031" cy="636200"/>
              </a:xfrm>
              <a:prstGeom prst="rect">
                <a:avLst/>
              </a:prstGeom>
              <a:blipFill>
                <a:blip r:embed="rId6"/>
                <a:stretch>
                  <a:fillRect t="-21154" b="-48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14">
            <a:extLst>
              <a:ext uri="{FF2B5EF4-FFF2-40B4-BE49-F238E27FC236}">
                <a16:creationId xmlns:a16="http://schemas.microsoft.com/office/drawing/2014/main" id="{9AC6FC1B-8D45-0951-5960-78DEE4470C06}"/>
              </a:ext>
            </a:extLst>
          </p:cNvPr>
          <p:cNvSpPr txBox="1"/>
          <p:nvPr/>
        </p:nvSpPr>
        <p:spPr>
          <a:xfrm>
            <a:off x="12001657" y="5972776"/>
            <a:ext cx="43695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Mũi tên: Xuống 15">
            <a:extLst>
              <a:ext uri="{FF2B5EF4-FFF2-40B4-BE49-F238E27FC236}">
                <a16:creationId xmlns:a16="http://schemas.microsoft.com/office/drawing/2014/main" id="{76A55FB8-A9CA-7B87-9EAA-6DEE7C25F8AA}"/>
              </a:ext>
            </a:extLst>
          </p:cNvPr>
          <p:cNvSpPr/>
          <p:nvPr/>
        </p:nvSpPr>
        <p:spPr>
          <a:xfrm>
            <a:off x="5029200" y="5275091"/>
            <a:ext cx="543109" cy="6356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Mũi tên: Xuống 16">
            <a:extLst>
              <a:ext uri="{FF2B5EF4-FFF2-40B4-BE49-F238E27FC236}">
                <a16:creationId xmlns:a16="http://schemas.microsoft.com/office/drawing/2014/main" id="{005CA8DD-3960-C925-23E1-9F349A3DB93C}"/>
              </a:ext>
            </a:extLst>
          </p:cNvPr>
          <p:cNvSpPr/>
          <p:nvPr/>
        </p:nvSpPr>
        <p:spPr>
          <a:xfrm>
            <a:off x="13914866" y="5232855"/>
            <a:ext cx="543109" cy="5739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Mũi tên: Xuống 17">
            <a:extLst>
              <a:ext uri="{FF2B5EF4-FFF2-40B4-BE49-F238E27FC236}">
                <a16:creationId xmlns:a16="http://schemas.microsoft.com/office/drawing/2014/main" id="{CFFC9312-4320-29A5-2EE1-2F97BE8DD6B1}"/>
              </a:ext>
            </a:extLst>
          </p:cNvPr>
          <p:cNvSpPr/>
          <p:nvPr/>
        </p:nvSpPr>
        <p:spPr>
          <a:xfrm>
            <a:off x="9596345" y="5274579"/>
            <a:ext cx="543109" cy="636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8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AF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955D44F7-A8ED-0620-9507-25E93F99FEE1}"/>
              </a:ext>
            </a:extLst>
          </p:cNvPr>
          <p:cNvSpPr/>
          <p:nvPr/>
        </p:nvSpPr>
        <p:spPr>
          <a:xfrm>
            <a:off x="1745456" y="1485899"/>
            <a:ext cx="3657600" cy="129540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/>
              <p:nvPr/>
            </p:nvSpPr>
            <p:spPr>
              <a:xfrm>
                <a:off x="6019800" y="1221137"/>
                <a:ext cx="10058400" cy="1855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Ở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6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1221137"/>
                <a:ext cx="10058400" cy="1855123"/>
              </a:xfrm>
              <a:prstGeom prst="rect">
                <a:avLst/>
              </a:prstGeom>
              <a:blipFill>
                <a:blip r:embed="rId3"/>
                <a:stretch>
                  <a:fillRect l="-2182" r="-3576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802D2DF1-8461-CEE5-C4D8-5B06958E033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401" t="36029" r="30801" b="7887"/>
          <a:stretch/>
        </p:blipFill>
        <p:spPr>
          <a:xfrm>
            <a:off x="1745456" y="3773810"/>
            <a:ext cx="6400800" cy="502729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070DE9C-A81C-BA19-8B00-158B4AF9C7CA}"/>
              </a:ext>
            </a:extLst>
          </p:cNvPr>
          <p:cNvSpPr txBox="1"/>
          <p:nvPr/>
        </p:nvSpPr>
        <p:spPr>
          <a:xfrm>
            <a:off x="11049000" y="3268697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C40EEB8-CFF6-1153-AB6A-D8CAC193A347}"/>
                  </a:ext>
                </a:extLst>
              </p:cNvPr>
              <p:cNvSpPr txBox="1"/>
              <p:nvPr/>
            </p:nvSpPr>
            <p:spPr>
              <a:xfrm>
                <a:off x="8616553" y="4770327"/>
                <a:ext cx="8229600" cy="2793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kumimoji="0" lang="en-US" sz="40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hôn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ả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ì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úng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kumimoji="0" lang="en-US" sz="40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C40EEB8-CFF6-1153-AB6A-D8CAC193A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553" y="4770327"/>
                <a:ext cx="8229600" cy="2793906"/>
              </a:xfrm>
              <a:prstGeom prst="rect">
                <a:avLst/>
              </a:prstGeom>
              <a:blipFill>
                <a:blip r:embed="rId6"/>
                <a:stretch>
                  <a:fillRect l="-2593" r="-2667" b="-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2453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A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Hình ảnh 6">
            <a:extLst>
              <a:ext uri="{FF2B5EF4-FFF2-40B4-BE49-F238E27FC236}">
                <a16:creationId xmlns:a16="http://schemas.microsoft.com/office/drawing/2014/main" id="{45A693FD-C3C5-36B5-0588-495DBEFF8E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4" t="22336" r="73578" b="52481"/>
          <a:stretch/>
        </p:blipFill>
        <p:spPr>
          <a:xfrm>
            <a:off x="1371600" y="2476500"/>
            <a:ext cx="4627159" cy="3276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AB855D-3033-2803-D781-AED1F00F5E23}"/>
                  </a:ext>
                </a:extLst>
              </p:cNvPr>
              <p:cNvSpPr txBox="1"/>
              <p:nvPr/>
            </p:nvSpPr>
            <p:spPr>
              <a:xfrm>
                <a:off x="8458200" y="3727298"/>
                <a:ext cx="5715000" cy="8581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5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𝑥𝑜𝑦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𝑦𝑂𝑧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𝑥𝑂𝑧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AB855D-3033-2803-D781-AED1F00F5E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727298"/>
                <a:ext cx="5715000" cy="8581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A3C4ACD-78E5-858A-8B1C-B52BE2E9A62B}"/>
              </a:ext>
            </a:extLst>
          </p:cNvPr>
          <p:cNvSpPr txBox="1"/>
          <p:nvPr/>
        </p:nvSpPr>
        <p:spPr>
          <a:xfrm>
            <a:off x="6934200" y="2476500"/>
            <a:ext cx="9829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3411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Facet">
  <a:themeElements>
    <a:clrScheme name="Office 2007 - 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781</TotalTime>
  <Words>2010</Words>
  <Application>Microsoft Office PowerPoint</Application>
  <PresentationFormat>Custom</PresentationFormat>
  <Paragraphs>197</Paragraphs>
  <Slides>4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Cambria Math</vt:lpstr>
      <vt:lpstr>Times New Roman</vt:lpstr>
      <vt:lpstr>Arial</vt:lpstr>
      <vt:lpstr>Symbol</vt:lpstr>
      <vt:lpstr>Calibri</vt:lpstr>
      <vt:lpstr>Wingdings 3</vt:lpstr>
      <vt:lpstr>Trebuchet MS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wn Illustrated Group Project Education Presentation 16:9</dc:title>
  <dc:creator>Lê Thảo</dc:creator>
  <cp:lastModifiedBy>dy Can</cp:lastModifiedBy>
  <cp:revision>14</cp:revision>
  <dcterms:created xsi:type="dcterms:W3CDTF">2006-08-16T00:00:00Z</dcterms:created>
  <dcterms:modified xsi:type="dcterms:W3CDTF">2024-10-29T15:09:50Z</dcterms:modified>
  <dc:identifier>DAFNewJNOJw</dc:identifier>
</cp:coreProperties>
</file>